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07FD" w:rsidRDefault="006F07FD">
      <w:r w:rsidRPr="006F07FD">
        <w:rPr>
          <w:noProof/>
          <w:lang w:eastAsia="nb-NO"/>
        </w:rPr>
        <w:drawing>
          <wp:anchor distT="0" distB="0" distL="114300" distR="114300" simplePos="0" relativeHeight="251659264" behindDoc="0" locked="0" layoutInCell="1" allowOverlap="1" wp14:anchorId="2AF9C322" wp14:editId="1B5DAB9A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1790950" cy="1705213"/>
            <wp:effectExtent l="0" t="0" r="0" b="9525"/>
            <wp:wrapTopAndBottom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90950" cy="170521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F07FD" w:rsidRPr="00F842D5" w:rsidRDefault="006F07FD" w:rsidP="006F07FD">
      <w:pPr>
        <w:rPr>
          <w:b/>
        </w:rPr>
      </w:pPr>
      <w:r w:rsidRPr="00F842D5">
        <w:rPr>
          <w:b/>
        </w:rPr>
        <w:t>Svar:</w:t>
      </w:r>
    </w:p>
    <w:p w:rsidR="006F07FD" w:rsidRDefault="006F07FD" w:rsidP="006F07FD">
      <w:r>
        <w:t>a)</w:t>
      </w:r>
      <w:r>
        <w:tab/>
      </w:r>
    </w:p>
    <w:p w:rsidR="006F07FD" w:rsidRDefault="006F07FD" w:rsidP="006F07FD">
      <w:r w:rsidRPr="006F07FD">
        <w:rPr>
          <w:position w:val="-52"/>
        </w:rPr>
        <w:object w:dxaOrig="500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75pt;height:57.75pt" o:ole="">
            <v:imagedata r:id="rId7" o:title=""/>
          </v:shape>
          <o:OLEObject Type="Embed" ProgID="Equation.DSMT4" ShapeID="_x0000_i1025" DrawAspect="Content" ObjectID="_1649507479" r:id="rId8"/>
        </w:object>
      </w:r>
      <w:r>
        <w:t xml:space="preserve"> </w:t>
      </w:r>
    </w:p>
    <w:p w:rsidR="006F07FD" w:rsidRDefault="006F07FD" w:rsidP="006F07FD">
      <w:r>
        <w:t>b)</w:t>
      </w:r>
    </w:p>
    <w:p w:rsidR="006F07FD" w:rsidRDefault="00311065" w:rsidP="006F07FD">
      <w:r w:rsidRPr="00311065">
        <w:rPr>
          <w:position w:val="-14"/>
        </w:rPr>
        <w:object w:dxaOrig="2980" w:dyaOrig="400">
          <v:shape id="_x0000_i1026" type="#_x0000_t75" style="width:149.25pt;height:20.25pt" o:ole="">
            <v:imagedata r:id="rId9" o:title=""/>
          </v:shape>
          <o:OLEObject Type="Embed" ProgID="Equation.DSMT4" ShapeID="_x0000_i1026" DrawAspect="Content" ObjectID="_1649507480" r:id="rId10"/>
        </w:object>
      </w:r>
      <w:r w:rsidR="006F07FD">
        <w:t xml:space="preserve"> </w:t>
      </w:r>
    </w:p>
    <w:p w:rsidR="00311065" w:rsidRDefault="00311065" w:rsidP="006F07FD">
      <w:r>
        <w:t>c)</w:t>
      </w:r>
    </w:p>
    <w:p w:rsidR="00311065" w:rsidRDefault="004D1342" w:rsidP="006F07FD">
      <w:r w:rsidRPr="004D1342">
        <w:rPr>
          <w:noProof/>
          <w:lang w:eastAsia="nb-NO"/>
        </w:rPr>
        <w:drawing>
          <wp:anchor distT="0" distB="0" distL="114300" distR="114300" simplePos="0" relativeHeight="251661312" behindDoc="0" locked="0" layoutInCell="1" allowOverlap="1" wp14:anchorId="5D0F182B" wp14:editId="29FCF769">
            <wp:simplePos x="0" y="0"/>
            <wp:positionH relativeFrom="margin">
              <wp:align>left</wp:align>
            </wp:positionH>
            <wp:positionV relativeFrom="paragraph">
              <wp:posOffset>501650</wp:posOffset>
            </wp:positionV>
            <wp:extent cx="3648075" cy="1492250"/>
            <wp:effectExtent l="0" t="0" r="0" b="0"/>
            <wp:wrapTopAndBottom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58511" cy="14970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16EB3" w:rsidRPr="00311065">
        <w:rPr>
          <w:position w:val="-14"/>
        </w:rPr>
        <w:object w:dxaOrig="5080" w:dyaOrig="400">
          <v:shape id="_x0000_i1027" type="#_x0000_t75" style="width:254.25pt;height:20.25pt" o:ole="">
            <v:imagedata r:id="rId12" o:title=""/>
          </v:shape>
          <o:OLEObject Type="Embed" ProgID="Equation.DSMT4" ShapeID="_x0000_i1027" DrawAspect="Content" ObjectID="_1649507481" r:id="rId13"/>
        </w:object>
      </w:r>
      <w:r w:rsidR="00311065">
        <w:t xml:space="preserve"> </w:t>
      </w:r>
    </w:p>
    <w:p w:rsidR="00F842D5" w:rsidRDefault="00F842D5" w:rsidP="006F07FD">
      <w:pPr>
        <w:rPr>
          <w:b/>
        </w:rPr>
      </w:pPr>
    </w:p>
    <w:p w:rsidR="00311065" w:rsidRPr="00F842D5" w:rsidRDefault="00F842D5" w:rsidP="006F07FD">
      <w:pPr>
        <w:rPr>
          <w:b/>
        </w:rPr>
      </w:pPr>
      <w:r>
        <w:rPr>
          <w:b/>
        </w:rPr>
        <w:t>Svar:</w:t>
      </w:r>
    </w:p>
    <w:p w:rsidR="006F07FD" w:rsidRDefault="004D1342" w:rsidP="006F07FD">
      <w:r>
        <w:t>a)</w:t>
      </w:r>
    </w:p>
    <w:p w:rsidR="003E2121" w:rsidRDefault="003E2121" w:rsidP="006F07FD">
      <w:r>
        <w:t>Nullpunkter når f(x) = 0</w:t>
      </w:r>
      <w:r w:rsidR="00754C68">
        <w:t>,</w:t>
      </w:r>
      <w:r>
        <w:t xml:space="preserve"> altså </w:t>
      </w:r>
      <w:r w:rsidRPr="003E2121">
        <w:rPr>
          <w:position w:val="-16"/>
        </w:rPr>
        <w:object w:dxaOrig="7660" w:dyaOrig="440">
          <v:shape id="_x0000_i1028" type="#_x0000_t75" style="width:383.25pt;height:21.75pt" o:ole="">
            <v:imagedata r:id="rId14" o:title=""/>
          </v:shape>
          <o:OLEObject Type="Embed" ProgID="Equation.DSMT4" ShapeID="_x0000_i1028" DrawAspect="Content" ObjectID="_1649507482" r:id="rId15"/>
        </w:object>
      </w:r>
      <w:r>
        <w:t xml:space="preserve"> </w:t>
      </w:r>
    </w:p>
    <w:p w:rsidR="004D1342" w:rsidRDefault="004D1342" w:rsidP="006F07FD">
      <w:r>
        <w:t xml:space="preserve">Vi deriverer og får </w:t>
      </w:r>
      <w:r w:rsidR="00CE7A2B" w:rsidRPr="004D1342">
        <w:rPr>
          <w:position w:val="-10"/>
        </w:rPr>
        <w:object w:dxaOrig="2980" w:dyaOrig="360">
          <v:shape id="_x0000_i1029" type="#_x0000_t75" style="width:149.25pt;height:18pt" o:ole="">
            <v:imagedata r:id="rId16" o:title=""/>
          </v:shape>
          <o:OLEObject Type="Embed" ProgID="Equation.DSMT4" ShapeID="_x0000_i1029" DrawAspect="Content" ObjectID="_1649507483" r:id="rId17"/>
        </w:object>
      </w:r>
      <w:r>
        <w:t xml:space="preserve"> </w:t>
      </w:r>
    </w:p>
    <w:p w:rsidR="00CE7A2B" w:rsidRDefault="00CE7A2B" w:rsidP="006F07FD">
      <w:r>
        <w:rPr>
          <w:noProof/>
          <w:lang w:eastAsia="nb-NO"/>
        </w:rPr>
        <w:lastRenderedPageBreak/>
        <w:drawing>
          <wp:anchor distT="0" distB="0" distL="114300" distR="114300" simplePos="0" relativeHeight="251663360" behindDoc="0" locked="0" layoutInCell="1" allowOverlap="1" wp14:anchorId="78B5B11B" wp14:editId="564D8DC8">
            <wp:simplePos x="0" y="0"/>
            <wp:positionH relativeFrom="margin">
              <wp:align>right</wp:align>
            </wp:positionH>
            <wp:positionV relativeFrom="paragraph">
              <wp:posOffset>304165</wp:posOffset>
            </wp:positionV>
            <wp:extent cx="5760720" cy="908685"/>
            <wp:effectExtent l="0" t="0" r="0" b="5715"/>
            <wp:wrapTopAndBottom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908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Fortegnsskjema gir</w:t>
      </w:r>
    </w:p>
    <w:p w:rsidR="00CE7A2B" w:rsidRDefault="00CE7A2B" w:rsidP="006F07FD">
      <w:r>
        <w:t xml:space="preserve">                                f vokser</w:t>
      </w:r>
      <w:r>
        <w:tab/>
      </w:r>
      <w:r>
        <w:tab/>
      </w:r>
      <w:r>
        <w:tab/>
        <w:t>f minker</w:t>
      </w:r>
      <w:r>
        <w:tab/>
      </w:r>
      <w:r>
        <w:tab/>
      </w:r>
      <w:r>
        <w:tab/>
        <w:t xml:space="preserve">    f vokser</w:t>
      </w:r>
    </w:p>
    <w:p w:rsidR="00CE7A2B" w:rsidRDefault="00CE7A2B" w:rsidP="00CE7A2B">
      <w:pPr>
        <w:tabs>
          <w:tab w:val="left" w:pos="4575"/>
        </w:tabs>
      </w:pPr>
      <w:r>
        <w:t xml:space="preserve">Av dette ser vi at f har et toppunkt når x = -1 og f(- 1) = </w:t>
      </w:r>
      <w:r w:rsidRPr="00CE7A2B">
        <w:rPr>
          <w:position w:val="-10"/>
        </w:rPr>
        <w:object w:dxaOrig="1760" w:dyaOrig="360">
          <v:shape id="_x0000_i1030" type="#_x0000_t75" style="width:87.75pt;height:18pt" o:ole="">
            <v:imagedata r:id="rId19" o:title=""/>
          </v:shape>
          <o:OLEObject Type="Embed" ProgID="Equation.DSMT4" ShapeID="_x0000_i1030" DrawAspect="Content" ObjectID="_1649507484" r:id="rId20"/>
        </w:object>
      </w:r>
      <w:r>
        <w:t xml:space="preserve"> </w:t>
      </w:r>
      <w:r w:rsidRPr="00CE7A2B">
        <w:rPr>
          <w:u w:val="double"/>
        </w:rPr>
        <w:t>Toppunktet er (- 1, 2)</w:t>
      </w:r>
    </w:p>
    <w:p w:rsidR="00CE7A2B" w:rsidRDefault="00CE7A2B" w:rsidP="00CE7A2B">
      <w:pPr>
        <w:tabs>
          <w:tab w:val="left" w:pos="4575"/>
        </w:tabs>
        <w:rPr>
          <w:u w:val="double"/>
        </w:rPr>
      </w:pPr>
      <w:r>
        <w:t xml:space="preserve">f har et bunnpunkt når x = 1 og f( 1) = </w:t>
      </w:r>
      <w:r w:rsidRPr="00CE7A2B">
        <w:rPr>
          <w:position w:val="-6"/>
        </w:rPr>
        <w:object w:dxaOrig="1240" w:dyaOrig="320">
          <v:shape id="_x0000_i1031" type="#_x0000_t75" style="width:62.25pt;height:15.75pt" o:ole="">
            <v:imagedata r:id="rId21" o:title=""/>
          </v:shape>
          <o:OLEObject Type="Embed" ProgID="Equation.DSMT4" ShapeID="_x0000_i1031" DrawAspect="Content" ObjectID="_1649507485" r:id="rId22"/>
        </w:object>
      </w:r>
      <w:r>
        <w:t xml:space="preserve"> </w:t>
      </w:r>
      <w:r w:rsidR="003E2121" w:rsidRPr="003E2121">
        <w:rPr>
          <w:u w:val="double"/>
        </w:rPr>
        <w:t>Bunnpunktet er ( 1, -2)</w:t>
      </w:r>
    </w:p>
    <w:p w:rsidR="00627F48" w:rsidRDefault="00627F48" w:rsidP="00CE7A2B">
      <w:pPr>
        <w:tabs>
          <w:tab w:val="left" w:pos="4575"/>
        </w:tabs>
      </w:pPr>
      <w:r w:rsidRPr="00627F48">
        <w:t>b)</w:t>
      </w:r>
    </w:p>
    <w:p w:rsidR="00627F48" w:rsidRPr="00627F48" w:rsidRDefault="00627F48" w:rsidP="00CE7A2B">
      <w:pPr>
        <w:tabs>
          <w:tab w:val="left" w:pos="4575"/>
        </w:tabs>
      </w:pPr>
      <w:r w:rsidRPr="00627F48">
        <w:rPr>
          <w:noProof/>
          <w:lang w:eastAsia="nb-NO"/>
        </w:rPr>
        <w:drawing>
          <wp:anchor distT="0" distB="0" distL="114300" distR="114300" simplePos="0" relativeHeight="251665408" behindDoc="0" locked="0" layoutInCell="1" allowOverlap="1" wp14:anchorId="4683FFB3" wp14:editId="06B5A4B2">
            <wp:simplePos x="0" y="0"/>
            <wp:positionH relativeFrom="margin">
              <wp:align>left</wp:align>
            </wp:positionH>
            <wp:positionV relativeFrom="paragraph">
              <wp:posOffset>287020</wp:posOffset>
            </wp:positionV>
            <wp:extent cx="2305050" cy="2450465"/>
            <wp:effectExtent l="0" t="0" r="0" b="6985"/>
            <wp:wrapTopAndBottom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450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27F48" w:rsidRDefault="005D42BD" w:rsidP="00CE7A2B">
      <w:pPr>
        <w:tabs>
          <w:tab w:val="left" w:pos="4575"/>
        </w:tabs>
      </w:pPr>
      <w:r w:rsidRPr="005D42BD">
        <w:rPr>
          <w:noProof/>
          <w:lang w:eastAsia="nb-NO"/>
        </w:rPr>
        <w:drawing>
          <wp:anchor distT="0" distB="0" distL="114300" distR="114300" simplePos="0" relativeHeight="251667456" behindDoc="0" locked="0" layoutInCell="1" allowOverlap="1" wp14:anchorId="55802CA7" wp14:editId="3F87FDD1">
            <wp:simplePos x="0" y="0"/>
            <wp:positionH relativeFrom="margin">
              <wp:align>left</wp:align>
            </wp:positionH>
            <wp:positionV relativeFrom="paragraph">
              <wp:posOffset>2820035</wp:posOffset>
            </wp:positionV>
            <wp:extent cx="2057687" cy="1514686"/>
            <wp:effectExtent l="0" t="0" r="0" b="9525"/>
            <wp:wrapTopAndBottom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57687" cy="151468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27F48">
        <w:t>Vi har merket av alle de punktene vi har regnet ut koordinatene til og trukket grafen.</w:t>
      </w:r>
    </w:p>
    <w:p w:rsidR="00FD5274" w:rsidRPr="00F842D5" w:rsidRDefault="00FD5274" w:rsidP="00CE7A2B">
      <w:pPr>
        <w:tabs>
          <w:tab w:val="left" w:pos="4575"/>
        </w:tabs>
        <w:rPr>
          <w:b/>
        </w:rPr>
      </w:pPr>
      <w:r w:rsidRPr="00F842D5">
        <w:rPr>
          <w:b/>
        </w:rPr>
        <w:t>Svar:</w:t>
      </w:r>
    </w:p>
    <w:p w:rsidR="00FD5274" w:rsidRDefault="00FD5274" w:rsidP="00CE7A2B">
      <w:pPr>
        <w:tabs>
          <w:tab w:val="left" w:pos="4575"/>
        </w:tabs>
      </w:pPr>
    </w:p>
    <w:p w:rsidR="00627F48" w:rsidRPr="003E2121" w:rsidRDefault="005D42BD" w:rsidP="00CE7A2B">
      <w:pPr>
        <w:tabs>
          <w:tab w:val="left" w:pos="4575"/>
        </w:tabs>
      </w:pPr>
      <w:r w:rsidRPr="005D42BD">
        <w:rPr>
          <w:position w:val="-56"/>
        </w:rPr>
        <w:object w:dxaOrig="7300" w:dyaOrig="1219">
          <v:shape id="_x0000_i1032" type="#_x0000_t75" style="width:365.25pt;height:60.75pt" o:ole="">
            <v:imagedata r:id="rId25" o:title=""/>
          </v:shape>
          <o:OLEObject Type="Embed" ProgID="Equation.DSMT4" ShapeID="_x0000_i1032" DrawAspect="Content" ObjectID="_1649507486" r:id="rId26"/>
        </w:object>
      </w:r>
      <w:r>
        <w:t xml:space="preserve"> </w:t>
      </w:r>
    </w:p>
    <w:p w:rsidR="006F07FD" w:rsidRPr="006F07FD" w:rsidRDefault="006F07FD" w:rsidP="006F07FD"/>
    <w:p w:rsidR="006F07FD" w:rsidRPr="006F07FD" w:rsidRDefault="006F07FD" w:rsidP="006F07FD"/>
    <w:p w:rsidR="00CD2EEC" w:rsidRDefault="00FD5274" w:rsidP="006F07FD">
      <w:r w:rsidRPr="00F842D5">
        <w:rPr>
          <w:b/>
          <w:noProof/>
          <w:lang w:eastAsia="nb-NO"/>
        </w:rPr>
        <w:drawing>
          <wp:anchor distT="0" distB="0" distL="114300" distR="114300" simplePos="0" relativeHeight="251669504" behindDoc="0" locked="0" layoutInCell="1" allowOverlap="1" wp14:anchorId="1AA704D9" wp14:editId="4DC1E542">
            <wp:simplePos x="0" y="0"/>
            <wp:positionH relativeFrom="margin">
              <wp:posOffset>38100</wp:posOffset>
            </wp:positionH>
            <wp:positionV relativeFrom="paragraph">
              <wp:posOffset>69215</wp:posOffset>
            </wp:positionV>
            <wp:extent cx="3286584" cy="647790"/>
            <wp:effectExtent l="0" t="0" r="9525" b="0"/>
            <wp:wrapTopAndBottom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286584" cy="647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842D5">
        <w:rPr>
          <w:b/>
        </w:rPr>
        <w:t>Svar</w:t>
      </w:r>
      <w:r>
        <w:t>:</w:t>
      </w:r>
    </w:p>
    <w:p w:rsidR="00FD5274" w:rsidRDefault="00503230" w:rsidP="006F07FD">
      <w:r w:rsidRPr="00503230">
        <w:rPr>
          <w:noProof/>
          <w:lang w:eastAsia="nb-NO"/>
        </w:rPr>
        <w:drawing>
          <wp:anchor distT="0" distB="0" distL="114300" distR="114300" simplePos="0" relativeHeight="251671552" behindDoc="0" locked="0" layoutInCell="1" allowOverlap="1" wp14:anchorId="2E4702CA" wp14:editId="16F49A87">
            <wp:simplePos x="0" y="0"/>
            <wp:positionH relativeFrom="margin">
              <wp:align>right</wp:align>
            </wp:positionH>
            <wp:positionV relativeFrom="paragraph">
              <wp:posOffset>641350</wp:posOffset>
            </wp:positionV>
            <wp:extent cx="5760720" cy="1237615"/>
            <wp:effectExtent l="0" t="0" r="0" b="635"/>
            <wp:wrapTopAndBottom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2376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5274">
        <w:t xml:space="preserve">Vi får </w:t>
      </w:r>
      <w:r w:rsidR="00FD5274" w:rsidRPr="00FD5274">
        <w:rPr>
          <w:position w:val="-32"/>
        </w:rPr>
        <w:object w:dxaOrig="7000" w:dyaOrig="740">
          <v:shape id="_x0000_i1033" type="#_x0000_t75" style="width:350.25pt;height:36.75pt" o:ole="">
            <v:imagedata r:id="rId29" o:title=""/>
          </v:shape>
          <o:OLEObject Type="Embed" ProgID="Equation.DSMT4" ShapeID="_x0000_i1033" DrawAspect="Content" ObjectID="_1649507487" r:id="rId30"/>
        </w:object>
      </w:r>
      <w:r w:rsidR="00FD5274">
        <w:t xml:space="preserve"> </w:t>
      </w:r>
    </w:p>
    <w:p w:rsidR="00F842D5" w:rsidRDefault="00F842D5" w:rsidP="006F07FD">
      <w:pPr>
        <w:rPr>
          <w:b/>
        </w:rPr>
      </w:pPr>
    </w:p>
    <w:p w:rsidR="00FD5274" w:rsidRPr="00F842D5" w:rsidRDefault="00503230" w:rsidP="006F07FD">
      <w:pPr>
        <w:rPr>
          <w:b/>
        </w:rPr>
      </w:pPr>
      <w:r w:rsidRPr="00F842D5">
        <w:rPr>
          <w:b/>
        </w:rPr>
        <w:t>Svar:</w:t>
      </w:r>
    </w:p>
    <w:p w:rsidR="00503230" w:rsidRDefault="00503230" w:rsidP="006F07FD">
      <w:r>
        <w:t>Han kjøpte x sekker bjørkeved og y sekker granved:</w:t>
      </w:r>
    </w:p>
    <w:p w:rsidR="00503230" w:rsidRDefault="00503230" w:rsidP="006F07FD">
      <w:r>
        <w:t>Antall sekker gir ligningen x + y = 20</w:t>
      </w:r>
    </w:p>
    <w:p w:rsidR="00503230" w:rsidRDefault="00503230" w:rsidP="006F07FD">
      <w:r>
        <w:t xml:space="preserve">Prisen på veden gir </w:t>
      </w:r>
      <w:r w:rsidRPr="00503230">
        <w:rPr>
          <w:position w:val="-10"/>
        </w:rPr>
        <w:object w:dxaOrig="1939" w:dyaOrig="320">
          <v:shape id="_x0000_i1034" type="#_x0000_t75" style="width:96.75pt;height:15.75pt" o:ole="">
            <v:imagedata r:id="rId31" o:title=""/>
          </v:shape>
          <o:OLEObject Type="Embed" ProgID="Equation.DSMT4" ShapeID="_x0000_i1034" DrawAspect="Content" ObjectID="_1649507488" r:id="rId32"/>
        </w:object>
      </w:r>
      <w:r>
        <w:t xml:space="preserve">  Vi setter y = 20 – x inn i den andre ligningen og får videre:</w:t>
      </w:r>
    </w:p>
    <w:p w:rsidR="00503230" w:rsidRDefault="00503230" w:rsidP="006F07FD">
      <w:r w:rsidRPr="00503230">
        <w:rPr>
          <w:position w:val="-24"/>
        </w:rPr>
        <w:object w:dxaOrig="6180" w:dyaOrig="620">
          <v:shape id="_x0000_i1035" type="#_x0000_t75" style="width:309pt;height:30.75pt" o:ole="">
            <v:imagedata r:id="rId33" o:title=""/>
          </v:shape>
          <o:OLEObject Type="Embed" ProgID="Equation.DSMT4" ShapeID="_x0000_i1035" DrawAspect="Content" ObjectID="_1649507489" r:id="rId34"/>
        </w:object>
      </w:r>
      <w:r>
        <w:t xml:space="preserve"> </w:t>
      </w:r>
    </w:p>
    <w:p w:rsidR="00D31476" w:rsidRDefault="00503230" w:rsidP="006F07FD">
      <w:r w:rsidRPr="00503230">
        <w:rPr>
          <w:u w:val="double"/>
        </w:rPr>
        <w:t>Han kjøpte 15 sekker bjørkeved og 5 sekker granved</w:t>
      </w:r>
    </w:p>
    <w:p w:rsidR="00D31476" w:rsidRDefault="00D31476" w:rsidP="00D31476">
      <w:r w:rsidRPr="00D31476">
        <w:rPr>
          <w:noProof/>
          <w:lang w:eastAsia="nb-NO"/>
        </w:rPr>
        <w:drawing>
          <wp:anchor distT="0" distB="0" distL="114300" distR="114300" simplePos="0" relativeHeight="251673600" behindDoc="0" locked="0" layoutInCell="1" allowOverlap="1" wp14:anchorId="109307F6" wp14:editId="1F6F278D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3105583" cy="1638529"/>
            <wp:effectExtent l="0" t="0" r="0" b="0"/>
            <wp:wrapTopAndBottom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05583" cy="163852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842D5" w:rsidRDefault="00F842D5" w:rsidP="00D31476">
      <w:pPr>
        <w:rPr>
          <w:b/>
        </w:rPr>
      </w:pPr>
    </w:p>
    <w:p w:rsidR="00D31476" w:rsidRPr="00F842D5" w:rsidRDefault="00D31476" w:rsidP="00D31476">
      <w:pPr>
        <w:rPr>
          <w:b/>
        </w:rPr>
      </w:pPr>
      <w:r w:rsidRPr="00F842D5">
        <w:rPr>
          <w:b/>
        </w:rPr>
        <w:t>Svar:</w:t>
      </w:r>
    </w:p>
    <w:p w:rsidR="00D31476" w:rsidRDefault="00D31476" w:rsidP="00D31476">
      <w:r>
        <w:t>a)</w:t>
      </w:r>
    </w:p>
    <w:p w:rsidR="00D31476" w:rsidRDefault="00CE7B25" w:rsidP="00D31476">
      <w:r w:rsidRPr="00CE7B25">
        <w:rPr>
          <w:position w:val="-24"/>
        </w:rPr>
        <w:object w:dxaOrig="8100" w:dyaOrig="620">
          <v:shape id="_x0000_i1036" type="#_x0000_t75" style="width:405pt;height:30.75pt" o:ole="">
            <v:imagedata r:id="rId36" o:title=""/>
          </v:shape>
          <o:OLEObject Type="Embed" ProgID="Equation.DSMT4" ShapeID="_x0000_i1036" DrawAspect="Content" ObjectID="_1649507490" r:id="rId37"/>
        </w:object>
      </w:r>
      <w:r w:rsidR="00D31476">
        <w:t xml:space="preserve"> </w:t>
      </w:r>
    </w:p>
    <w:p w:rsidR="00CE7B25" w:rsidRDefault="00CE7B25" w:rsidP="00D31476">
      <w:r>
        <w:t>b)</w:t>
      </w:r>
    </w:p>
    <w:p w:rsidR="00CE7B25" w:rsidRPr="00D31476" w:rsidRDefault="00CD195C" w:rsidP="00D31476">
      <w:r w:rsidRPr="00CD195C">
        <w:rPr>
          <w:noProof/>
          <w:lang w:eastAsia="nb-NO"/>
        </w:rPr>
        <w:lastRenderedPageBreak/>
        <w:drawing>
          <wp:anchor distT="0" distB="0" distL="114300" distR="114300" simplePos="0" relativeHeight="251675648" behindDoc="0" locked="0" layoutInCell="1" allowOverlap="1" wp14:anchorId="1DBF3C5C" wp14:editId="79EF1D3B">
            <wp:simplePos x="0" y="0"/>
            <wp:positionH relativeFrom="margin">
              <wp:align>left</wp:align>
            </wp:positionH>
            <wp:positionV relativeFrom="paragraph">
              <wp:posOffset>689610</wp:posOffset>
            </wp:positionV>
            <wp:extent cx="5744377" cy="2524477"/>
            <wp:effectExtent l="0" t="0" r="8890" b="9525"/>
            <wp:wrapTopAndBottom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44377" cy="252447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E7B25" w:rsidRPr="00CE7B25">
        <w:rPr>
          <w:position w:val="-34"/>
        </w:rPr>
        <w:object w:dxaOrig="7620" w:dyaOrig="800">
          <v:shape id="_x0000_i1037" type="#_x0000_t75" style="width:381pt;height:39.75pt" o:ole="">
            <v:imagedata r:id="rId39" o:title=""/>
          </v:shape>
          <o:OLEObject Type="Embed" ProgID="Equation.DSMT4" ShapeID="_x0000_i1037" DrawAspect="Content" ObjectID="_1649507491" r:id="rId40"/>
        </w:object>
      </w:r>
      <w:r w:rsidR="00CE7B25">
        <w:t xml:space="preserve"> </w:t>
      </w:r>
    </w:p>
    <w:p w:rsidR="00D31476" w:rsidRPr="00D31476" w:rsidRDefault="00D31476" w:rsidP="00D31476"/>
    <w:p w:rsidR="00D31476" w:rsidRPr="00F842D5" w:rsidRDefault="00CD195C" w:rsidP="00D31476">
      <w:pPr>
        <w:rPr>
          <w:b/>
        </w:rPr>
      </w:pPr>
      <w:r w:rsidRPr="00F842D5">
        <w:rPr>
          <w:b/>
        </w:rPr>
        <w:t>Svar:</w:t>
      </w:r>
    </w:p>
    <w:p w:rsidR="00CD195C" w:rsidRDefault="00CD195C" w:rsidP="00D31476">
      <w:r>
        <w:t>a)</w:t>
      </w:r>
    </w:p>
    <w:p w:rsidR="0070433D" w:rsidRDefault="0070433D" w:rsidP="00D31476">
      <w:r>
        <w:t>De 8 første radene i Pascals trekant er skrevet under:</w:t>
      </w:r>
    </w:p>
    <w:p w:rsidR="0070433D" w:rsidRPr="0070433D" w:rsidRDefault="0070433D" w:rsidP="00D31476">
      <w:pPr>
        <w:rPr>
          <w:b/>
          <w:u w:val="single"/>
        </w:rPr>
      </w:pPr>
      <w:r>
        <w:t>Vi har understreket og skrevet svarene på pkt. b) med fet skrift: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328"/>
        <w:gridCol w:w="328"/>
        <w:gridCol w:w="328"/>
        <w:gridCol w:w="328"/>
        <w:gridCol w:w="440"/>
        <w:gridCol w:w="440"/>
        <w:gridCol w:w="440"/>
        <w:gridCol w:w="440"/>
        <w:gridCol w:w="440"/>
        <w:gridCol w:w="440"/>
        <w:gridCol w:w="440"/>
        <w:gridCol w:w="440"/>
        <w:gridCol w:w="440"/>
        <w:gridCol w:w="328"/>
        <w:gridCol w:w="328"/>
        <w:gridCol w:w="328"/>
        <w:gridCol w:w="328"/>
      </w:tblGrid>
      <w:tr w:rsidR="00CD195C" w:rsidTr="00782BC0"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</w:tr>
      <w:tr w:rsidR="00CD195C" w:rsidTr="00782BC0"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</w:tr>
      <w:tr w:rsidR="00CD195C" w:rsidTr="00782BC0"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2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</w:tr>
      <w:tr w:rsidR="00CD195C" w:rsidTr="00782BC0"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3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3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</w:tr>
      <w:tr w:rsidR="00CD195C" w:rsidTr="00782BC0"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Pr="0070433D" w:rsidRDefault="00CD195C" w:rsidP="00D31476">
            <w:pPr>
              <w:rPr>
                <w:b/>
                <w:u w:val="thick"/>
              </w:rPr>
            </w:pPr>
            <w:r w:rsidRPr="0070433D">
              <w:rPr>
                <w:b/>
                <w:u w:val="thick"/>
              </w:rP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4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6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4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</w:tr>
      <w:tr w:rsidR="00CD195C" w:rsidTr="00782BC0"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5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Pr="0070433D" w:rsidRDefault="00CD195C" w:rsidP="00D31476">
            <w:pPr>
              <w:rPr>
                <w:b/>
                <w:u w:val="thick"/>
              </w:rPr>
            </w:pPr>
            <w:r w:rsidRPr="0070433D">
              <w:rPr>
                <w:b/>
                <w:u w:val="thick"/>
              </w:rPr>
              <w:t>10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0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Pr="0070433D" w:rsidRDefault="00CD195C" w:rsidP="00D31476">
            <w:pPr>
              <w:rPr>
                <w:b/>
                <w:u w:val="thick"/>
              </w:rPr>
            </w:pPr>
            <w:r w:rsidRPr="0070433D">
              <w:rPr>
                <w:b/>
                <w:u w:val="thick"/>
              </w:rPr>
              <w:t>5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</w:tr>
      <w:tr w:rsidR="00CD195C" w:rsidTr="00782BC0"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6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5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20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5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6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/>
        </w:tc>
      </w:tr>
      <w:tr w:rsidR="00CD195C" w:rsidTr="00782BC0"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7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2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35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35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Pr="0070433D" w:rsidRDefault="00CD195C" w:rsidP="00D31476">
            <w:pPr>
              <w:rPr>
                <w:b/>
                <w:u w:val="thick"/>
              </w:rPr>
            </w:pPr>
            <w:r w:rsidRPr="0070433D">
              <w:rPr>
                <w:b/>
                <w:u w:val="thick"/>
              </w:rPr>
              <w:t>2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7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</w:tr>
      <w:tr w:rsidR="00CD195C" w:rsidTr="00782BC0"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8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28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56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70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56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28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8</w:t>
            </w:r>
          </w:p>
        </w:tc>
        <w:tc>
          <w:tcPr>
            <w:tcW w:w="0" w:type="auto"/>
          </w:tcPr>
          <w:p w:rsidR="00CD195C" w:rsidRDefault="00CD195C" w:rsidP="00D31476"/>
        </w:tc>
        <w:tc>
          <w:tcPr>
            <w:tcW w:w="0" w:type="auto"/>
          </w:tcPr>
          <w:p w:rsidR="00CD195C" w:rsidRDefault="00CD195C" w:rsidP="00D31476">
            <w:r>
              <w:t>1</w:t>
            </w:r>
          </w:p>
        </w:tc>
      </w:tr>
    </w:tbl>
    <w:p w:rsidR="00D31476" w:rsidRDefault="00D31476" w:rsidP="00D31476"/>
    <w:p w:rsidR="0070433D" w:rsidRDefault="0070433D" w:rsidP="00D31476">
      <w:r>
        <w:t>b)</w:t>
      </w:r>
    </w:p>
    <w:p w:rsidR="0070433D" w:rsidRDefault="0070433D" w:rsidP="00D31476">
      <w:r>
        <w:t xml:space="preserve">Vi ser av figuren at </w:t>
      </w:r>
      <w:r w:rsidRPr="0070433D">
        <w:rPr>
          <w:position w:val="-40"/>
        </w:rPr>
        <w:object w:dxaOrig="3940" w:dyaOrig="820">
          <v:shape id="_x0000_i1038" type="#_x0000_t75" style="width:197.25pt;height:41.25pt" o:ole="">
            <v:imagedata r:id="rId41" o:title=""/>
          </v:shape>
          <o:OLEObject Type="Embed" ProgID="Equation.DSMT4" ShapeID="_x0000_i1038" DrawAspect="Content" ObjectID="_1649507492" r:id="rId42"/>
        </w:object>
      </w:r>
      <w:r>
        <w:t xml:space="preserve"> </w:t>
      </w:r>
    </w:p>
    <w:p w:rsidR="0054411A" w:rsidRDefault="0054411A" w:rsidP="00D31476">
      <w:r>
        <w:t>c)</w:t>
      </w:r>
    </w:p>
    <w:p w:rsidR="0054411A" w:rsidRDefault="0054411A" w:rsidP="00D31476">
      <w:r>
        <w:t>Når vi har trukket en lapp med ett tall legges ikke dette oppi igjen. Altså er eksperimentet uten tilbakelegging.</w:t>
      </w:r>
    </w:p>
    <w:p w:rsidR="0054411A" w:rsidRDefault="0054411A" w:rsidP="00D31476">
      <w:r>
        <w:t xml:space="preserve">Når vi trekker første siffer har vi 8 valg, 7 på neste og 6 på tredje siffer. </w:t>
      </w:r>
    </w:p>
    <w:p w:rsidR="0054411A" w:rsidRDefault="0054411A" w:rsidP="00D31476">
      <w:r>
        <w:t xml:space="preserve">Antall mulige kombinasjoner av ulike tresifrede tall er da </w:t>
      </w:r>
      <w:r w:rsidRPr="0054411A">
        <w:rPr>
          <w:position w:val="-14"/>
        </w:rPr>
        <w:object w:dxaOrig="1240" w:dyaOrig="380">
          <v:shape id="_x0000_i1039" type="#_x0000_t75" style="width:62.25pt;height:18.75pt" o:ole="">
            <v:imagedata r:id="rId43" o:title=""/>
          </v:shape>
          <o:OLEObject Type="Embed" ProgID="Equation.DSMT4" ShapeID="_x0000_i1039" DrawAspect="Content" ObjectID="_1649507493" r:id="rId44"/>
        </w:object>
      </w:r>
      <w:r>
        <w:t xml:space="preserve"> </w:t>
      </w:r>
    </w:p>
    <w:p w:rsidR="0054411A" w:rsidRPr="00D31476" w:rsidRDefault="006A5236" w:rsidP="00D31476">
      <w:r w:rsidRPr="006A5236">
        <w:rPr>
          <w:noProof/>
          <w:lang w:eastAsia="nb-NO"/>
        </w:rPr>
        <w:lastRenderedPageBreak/>
        <w:drawing>
          <wp:anchor distT="0" distB="0" distL="114300" distR="114300" simplePos="0" relativeHeight="251677696" behindDoc="0" locked="0" layoutInCell="1" allowOverlap="1" wp14:anchorId="54943CAD" wp14:editId="6317AB67">
            <wp:simplePos x="0" y="0"/>
            <wp:positionH relativeFrom="margin">
              <wp:align>left</wp:align>
            </wp:positionH>
            <wp:positionV relativeFrom="paragraph">
              <wp:posOffset>171450</wp:posOffset>
            </wp:positionV>
            <wp:extent cx="3943900" cy="1419423"/>
            <wp:effectExtent l="0" t="0" r="0" b="9525"/>
            <wp:wrapTopAndBottom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943900" cy="141942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91974" w:rsidRPr="00F842D5" w:rsidRDefault="006A5236" w:rsidP="00D31476">
      <w:pPr>
        <w:rPr>
          <w:b/>
        </w:rPr>
      </w:pPr>
      <w:r w:rsidRPr="00F842D5">
        <w:rPr>
          <w:b/>
        </w:rPr>
        <w:t xml:space="preserve">Svar: </w:t>
      </w:r>
    </w:p>
    <w:p w:rsidR="00D31476" w:rsidRDefault="006A5236" w:rsidP="00D31476">
      <w:r>
        <w:t>Vi starter med å regn ut endringen i funksjonsverdi dividert med den tilsvarende endringen i argument. Vi får</w:t>
      </w:r>
    </w:p>
    <w:p w:rsidR="006A5236" w:rsidRDefault="00D91974" w:rsidP="00D31476">
      <w:r w:rsidRPr="00D91974">
        <w:rPr>
          <w:position w:val="-88"/>
        </w:rPr>
        <w:object w:dxaOrig="8040" w:dyaOrig="1939">
          <v:shape id="_x0000_i1040" type="#_x0000_t75" style="width:402pt;height:96.75pt" o:ole="">
            <v:imagedata r:id="rId46" o:title=""/>
          </v:shape>
          <o:OLEObject Type="Embed" ProgID="Equation.DSMT4" ShapeID="_x0000_i1040" DrawAspect="Content" ObjectID="_1649507494" r:id="rId47"/>
        </w:object>
      </w:r>
      <w:r>
        <w:t xml:space="preserve"> </w:t>
      </w:r>
    </w:p>
    <w:p w:rsidR="00D91974" w:rsidRDefault="00D91974" w:rsidP="00D31476"/>
    <w:p w:rsidR="00D91974" w:rsidRDefault="00D91974" w:rsidP="00D9197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2 med hjelpemidler</w:t>
      </w:r>
    </w:p>
    <w:p w:rsidR="00D91974" w:rsidRDefault="005E4AFB" w:rsidP="00D91974">
      <w:pPr>
        <w:jc w:val="center"/>
        <w:rPr>
          <w:b/>
          <w:sz w:val="28"/>
          <w:szCs w:val="28"/>
        </w:rPr>
      </w:pPr>
      <w:r w:rsidRPr="005E4AFB">
        <w:rPr>
          <w:noProof/>
          <w:lang w:eastAsia="nb-NO"/>
        </w:rPr>
        <w:drawing>
          <wp:anchor distT="0" distB="0" distL="114300" distR="114300" simplePos="0" relativeHeight="251681792" behindDoc="0" locked="0" layoutInCell="1" allowOverlap="1" wp14:anchorId="4C8B225F" wp14:editId="34A5E9F3">
            <wp:simplePos x="0" y="0"/>
            <wp:positionH relativeFrom="margin">
              <wp:align>right</wp:align>
            </wp:positionH>
            <wp:positionV relativeFrom="paragraph">
              <wp:posOffset>755015</wp:posOffset>
            </wp:positionV>
            <wp:extent cx="5760720" cy="1554480"/>
            <wp:effectExtent l="0" t="0" r="0" b="7620"/>
            <wp:wrapTopAndBottom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5544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E4AFB">
        <w:rPr>
          <w:noProof/>
          <w:lang w:eastAsia="nb-NO"/>
        </w:rPr>
        <w:drawing>
          <wp:anchor distT="0" distB="0" distL="114300" distR="114300" simplePos="0" relativeHeight="251679744" behindDoc="0" locked="0" layoutInCell="1" allowOverlap="1" wp14:anchorId="0575243F" wp14:editId="4663D535">
            <wp:simplePos x="0" y="0"/>
            <wp:positionH relativeFrom="margin">
              <wp:align>left</wp:align>
            </wp:positionH>
            <wp:positionV relativeFrom="paragraph">
              <wp:posOffset>354965</wp:posOffset>
            </wp:positionV>
            <wp:extent cx="1743318" cy="257211"/>
            <wp:effectExtent l="0" t="0" r="0" b="9525"/>
            <wp:wrapTopAndBottom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743318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1974">
        <w:rPr>
          <w:b/>
          <w:sz w:val="28"/>
          <w:szCs w:val="28"/>
        </w:rPr>
        <w:t>Vi forkorter GeoGebra med GG</w:t>
      </w:r>
    </w:p>
    <w:p w:rsidR="00F842D5" w:rsidRDefault="00F842D5" w:rsidP="00D31476">
      <w:pPr>
        <w:rPr>
          <w:b/>
        </w:rPr>
      </w:pPr>
    </w:p>
    <w:p w:rsidR="00503230" w:rsidRPr="00F842D5" w:rsidRDefault="005E4AFB" w:rsidP="00D31476">
      <w:pPr>
        <w:rPr>
          <w:b/>
        </w:rPr>
      </w:pPr>
      <w:r w:rsidRPr="00F842D5">
        <w:rPr>
          <w:b/>
        </w:rPr>
        <w:t>Svar:</w:t>
      </w:r>
    </w:p>
    <w:p w:rsidR="005E4AFB" w:rsidRDefault="005E4AFB" w:rsidP="00D31476">
      <w:r>
        <w:t>a)</w:t>
      </w:r>
    </w:p>
    <w:p w:rsidR="005E4AFB" w:rsidRDefault="00052C6A" w:rsidP="00D31476">
      <w:r w:rsidRPr="00052C6A">
        <w:rPr>
          <w:noProof/>
          <w:lang w:eastAsia="nb-NO"/>
        </w:rPr>
        <w:drawing>
          <wp:anchor distT="0" distB="0" distL="114300" distR="114300" simplePos="0" relativeHeight="251683840" behindDoc="0" locked="0" layoutInCell="1" allowOverlap="1" wp14:anchorId="44BB01E3" wp14:editId="2AC5973C">
            <wp:simplePos x="0" y="0"/>
            <wp:positionH relativeFrom="margin">
              <wp:align>left</wp:align>
            </wp:positionH>
            <wp:positionV relativeFrom="paragraph">
              <wp:posOffset>294640</wp:posOffset>
            </wp:positionV>
            <wp:extent cx="2391109" cy="781159"/>
            <wp:effectExtent l="0" t="0" r="9525" b="0"/>
            <wp:wrapTopAndBottom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391109" cy="7811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E4AFB">
        <w:t>Dette er et hypergeometrisk tilfelle som gir</w:t>
      </w:r>
      <w:r>
        <w:t xml:space="preserve"> P(2</w:t>
      </w:r>
      <w:r w:rsidR="005D1D35">
        <w:t>G</w:t>
      </w:r>
      <w:r>
        <w:t>, 1</w:t>
      </w:r>
      <w:r w:rsidR="005D1D35">
        <w:t>R, 1H) =</w:t>
      </w:r>
    </w:p>
    <w:p w:rsidR="005E4AFB" w:rsidRPr="005D1D35" w:rsidRDefault="005D1D35" w:rsidP="00D31476">
      <w:pPr>
        <w:rPr>
          <w:u w:val="double"/>
        </w:rPr>
      </w:pPr>
      <w:r w:rsidRPr="005D1D35">
        <w:rPr>
          <w:u w:val="double"/>
        </w:rPr>
        <w:t>Sannsynligheten er 0.173 = 17.3 %</w:t>
      </w:r>
    </w:p>
    <w:p w:rsidR="00052C6A" w:rsidRDefault="00052C6A" w:rsidP="00D31476">
      <w:r>
        <w:lastRenderedPageBreak/>
        <w:t>b)</w:t>
      </w:r>
    </w:p>
    <w:p w:rsidR="00052C6A" w:rsidRDefault="00052C6A" w:rsidP="00D31476">
      <w:r w:rsidRPr="00052C6A">
        <w:rPr>
          <w:noProof/>
          <w:lang w:eastAsia="nb-NO"/>
        </w:rPr>
        <w:drawing>
          <wp:anchor distT="0" distB="0" distL="114300" distR="114300" simplePos="0" relativeHeight="251685888" behindDoc="0" locked="0" layoutInCell="1" allowOverlap="1" wp14:anchorId="30A8C5B3" wp14:editId="3BA79C58">
            <wp:simplePos x="0" y="0"/>
            <wp:positionH relativeFrom="margin">
              <wp:align>left</wp:align>
            </wp:positionH>
            <wp:positionV relativeFrom="paragraph">
              <wp:posOffset>332740</wp:posOffset>
            </wp:positionV>
            <wp:extent cx="1905266" cy="790685"/>
            <wp:effectExtent l="0" t="0" r="0" b="9525"/>
            <wp:wrapTopAndBottom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905266" cy="790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Nå blir utregningen med 0 røde og 0 hvite:</w:t>
      </w:r>
      <w:r w:rsidR="005D1D35">
        <w:t xml:space="preserve"> P(4G, 0R, 0H) =</w:t>
      </w:r>
    </w:p>
    <w:p w:rsidR="005D1D35" w:rsidRPr="005D1D35" w:rsidRDefault="005D1D35" w:rsidP="00D31476">
      <w:pPr>
        <w:rPr>
          <w:u w:val="double"/>
        </w:rPr>
      </w:pPr>
      <w:r w:rsidRPr="005D1D35">
        <w:rPr>
          <w:u w:val="double"/>
        </w:rPr>
        <w:t>Sannsynligheten for å trekke 4 gule er 0.00722 = 0.722 %</w:t>
      </w:r>
    </w:p>
    <w:p w:rsidR="00052C6A" w:rsidRDefault="00052C6A" w:rsidP="00D31476">
      <w:r>
        <w:t>c)</w:t>
      </w:r>
    </w:p>
    <w:p w:rsidR="00052C6A" w:rsidRDefault="00697AB3" w:rsidP="00D31476">
      <w:r w:rsidRPr="00697AB3">
        <w:drawing>
          <wp:anchor distT="0" distB="0" distL="114300" distR="114300" simplePos="0" relativeHeight="251732992" behindDoc="0" locked="0" layoutInCell="1" allowOverlap="1" wp14:anchorId="6E510F74" wp14:editId="15A410D4">
            <wp:simplePos x="0" y="0"/>
            <wp:positionH relativeFrom="margin">
              <wp:align>left</wp:align>
            </wp:positionH>
            <wp:positionV relativeFrom="paragraph">
              <wp:posOffset>554990</wp:posOffset>
            </wp:positionV>
            <wp:extent cx="3134162" cy="905001"/>
            <wp:effectExtent l="0" t="0" r="9525" b="9525"/>
            <wp:wrapTopAndBottom/>
            <wp:docPr id="24" name="Bild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3134162" cy="9050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52C6A">
        <w:t xml:space="preserve">Her tenker vi slik at </w:t>
      </w:r>
      <w:r w:rsidR="00C14039">
        <w:t xml:space="preserve">skal de trekke 0 gule må de trekke fargeparene (Røde, Hvite) = (0,4) , ( 1, 3) , (2, 2) , (3, 1) eller (4, 0). Sannsynligheten for dette finner vi i </w:t>
      </w:r>
      <w:r w:rsidR="00F842D5">
        <w:t xml:space="preserve">CAS i </w:t>
      </w:r>
      <w:r w:rsidR="00C14039">
        <w:t>GG:</w:t>
      </w:r>
    </w:p>
    <w:p w:rsidR="00697AB3" w:rsidRDefault="00697AB3" w:rsidP="00D31476"/>
    <w:p w:rsidR="00C14039" w:rsidRPr="00F842D5" w:rsidRDefault="00C14039" w:rsidP="00D31476">
      <w:pPr>
        <w:rPr>
          <w:u w:val="double"/>
        </w:rPr>
      </w:pPr>
      <w:r w:rsidRPr="00F842D5">
        <w:rPr>
          <w:u w:val="double"/>
        </w:rPr>
        <w:t>Sannsynligheten for ingen gule er 0.148 = 14.8 %</w:t>
      </w:r>
    </w:p>
    <w:p w:rsidR="00E23669" w:rsidRDefault="00E23669" w:rsidP="00D31476">
      <w:r>
        <w:t>Vi merker oss her at hendingene «ingen båter er gule» og «alle fire båtene er gule» er ikke komplementære hendinger</w:t>
      </w:r>
      <w:r w:rsidR="00E677E2">
        <w:t xml:space="preserve"> og derfor er ikke summen</w:t>
      </w:r>
      <w:r>
        <w:t xml:space="preserve"> </w:t>
      </w:r>
      <w:r w:rsidR="00E677E2">
        <w:t>av sannsynlighetene i b) og c) lik 1.</w:t>
      </w:r>
    </w:p>
    <w:p w:rsidR="00697AB3" w:rsidRDefault="00697AB3" w:rsidP="00D31476">
      <w:r>
        <w:t>H</w:t>
      </w:r>
      <w:r w:rsidR="00652F11">
        <w:t>er er det fristende å ta med</w:t>
      </w:r>
      <w:r>
        <w:t xml:space="preserve"> alternativ</w:t>
      </w:r>
      <w:r w:rsidR="00060425">
        <w:t>e</w:t>
      </w:r>
      <w:r>
        <w:t xml:space="preserve"> måte</w:t>
      </w:r>
      <w:r w:rsidR="00060425">
        <w:t>r</w:t>
      </w:r>
      <w:r>
        <w:t xml:space="preserve"> å løse oppgaven. Vi tenker slik:</w:t>
      </w:r>
    </w:p>
    <w:p w:rsidR="00697AB3" w:rsidRDefault="00697AB3" w:rsidP="00D31476">
      <w:r>
        <w:t>Firmaet har 20 båter som de skal leie ut til 4 personer. Av de 20 båtene er det 7 gule. Nå skal vi finne sannsynligheten for at de trekker ut 4 båter blant de 13 som ikke er gule og 0 gule, for da finner vi sannsynligheten for at ingen båt er gul. Dette kan vi gjøre i sannsynlighetskalkulatoren i GG slik:</w:t>
      </w:r>
    </w:p>
    <w:p w:rsidR="00697AB3" w:rsidRDefault="00697AB3" w:rsidP="00D31476">
      <w:r w:rsidRPr="00697AB3">
        <w:drawing>
          <wp:anchor distT="0" distB="0" distL="114300" distR="114300" simplePos="0" relativeHeight="251735040" behindDoc="0" locked="0" layoutInCell="1" allowOverlap="1" wp14:anchorId="37B407F0" wp14:editId="2A30CAD0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3915321" cy="1629002"/>
            <wp:effectExtent l="0" t="0" r="9525" b="9525"/>
            <wp:wrapTopAndBottom/>
            <wp:docPr id="25" name="Bild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915321" cy="162900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97AB3" w:rsidRDefault="00697AB3" w:rsidP="00D31476"/>
    <w:p w:rsidR="00697AB3" w:rsidRDefault="00697AB3" w:rsidP="00D31476">
      <w:r>
        <w:t>Vi får samme sannsynlighet som ovenfor, nemlig 0.148</w:t>
      </w:r>
    </w:p>
    <w:p w:rsidR="000C22DA" w:rsidRDefault="000C22DA" w:rsidP="00D31476">
      <w:r w:rsidRPr="000C22DA">
        <w:lastRenderedPageBreak/>
        <w:drawing>
          <wp:anchor distT="0" distB="0" distL="114300" distR="114300" simplePos="0" relativeHeight="251737088" behindDoc="0" locked="0" layoutInCell="1" allowOverlap="1" wp14:anchorId="2E5D8B14" wp14:editId="0DC8DFD5">
            <wp:simplePos x="0" y="0"/>
            <wp:positionH relativeFrom="margin">
              <wp:align>left</wp:align>
            </wp:positionH>
            <wp:positionV relativeFrom="paragraph">
              <wp:posOffset>290195</wp:posOffset>
            </wp:positionV>
            <wp:extent cx="1889760" cy="876300"/>
            <wp:effectExtent l="0" t="0" r="0" b="0"/>
            <wp:wrapTopAndBottom/>
            <wp:docPr id="26" name="Bil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893898" cy="8781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I</w:t>
      </w:r>
      <w:r w:rsidR="00652F11">
        <w:t xml:space="preserve"> CAS i</w:t>
      </w:r>
      <w:r>
        <w:t xml:space="preserve"> GG finner vi altså svaret ved å regne slik:</w:t>
      </w:r>
    </w:p>
    <w:p w:rsidR="000C22DA" w:rsidRDefault="000C22DA" w:rsidP="00D31476">
      <w:r>
        <w:t xml:space="preserve">Denne siste brøken er ikke </w:t>
      </w:r>
      <w:r w:rsidR="00060425">
        <w:t xml:space="preserve">for </w:t>
      </w:r>
      <w:r>
        <w:t>stor til å «regne for hånd»</w:t>
      </w:r>
    </w:p>
    <w:p w:rsidR="00697AB3" w:rsidRDefault="00060425" w:rsidP="00D31476">
      <w:r w:rsidRPr="000C22DA">
        <w:rPr>
          <w:position w:val="-66"/>
        </w:rPr>
        <w:object w:dxaOrig="3480" w:dyaOrig="1440">
          <v:shape id="_x0000_i1060" type="#_x0000_t75" style="width:174pt;height:1in" o:ole="">
            <v:imagedata r:id="rId55" o:title=""/>
          </v:shape>
          <o:OLEObject Type="Embed" ProgID="Equation.DSMT4" ShapeID="_x0000_i1060" DrawAspect="Content" ObjectID="_1649507495" r:id="rId56"/>
        </w:object>
      </w:r>
      <w:r w:rsidR="000C22DA">
        <w:t xml:space="preserve"> </w:t>
      </w:r>
      <w:r>
        <w:t>som er utregnet slik</w:t>
      </w:r>
    </w:p>
    <w:p w:rsidR="00060425" w:rsidRDefault="00060425" w:rsidP="00D31476">
      <w:r w:rsidRPr="00060425">
        <w:drawing>
          <wp:anchor distT="0" distB="0" distL="114300" distR="114300" simplePos="0" relativeHeight="251739136" behindDoc="0" locked="0" layoutInCell="1" allowOverlap="1" wp14:anchorId="13F8BA11" wp14:editId="4F7EFC1C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1171739" cy="752580"/>
            <wp:effectExtent l="0" t="0" r="9525" b="9525"/>
            <wp:wrapTopAndBottom/>
            <wp:docPr id="33" name="Bild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171739" cy="752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97AB3" w:rsidRDefault="00697AB3" w:rsidP="00D31476"/>
    <w:p w:rsidR="00E23669" w:rsidRDefault="00E23669" w:rsidP="00D31476">
      <w:r w:rsidRPr="00BA4002">
        <w:rPr>
          <w:noProof/>
          <w:lang w:eastAsia="nb-NO"/>
        </w:rPr>
        <w:drawing>
          <wp:anchor distT="0" distB="0" distL="114300" distR="114300" simplePos="0" relativeHeight="251689984" behindDoc="0" locked="0" layoutInCell="1" allowOverlap="1" wp14:anchorId="392D3E53" wp14:editId="05A6D6E8">
            <wp:simplePos x="0" y="0"/>
            <wp:positionH relativeFrom="margin">
              <wp:align>left</wp:align>
            </wp:positionH>
            <wp:positionV relativeFrom="paragraph">
              <wp:posOffset>180975</wp:posOffset>
            </wp:positionV>
            <wp:extent cx="5639435" cy="3190875"/>
            <wp:effectExtent l="0" t="0" r="0" b="9525"/>
            <wp:wrapTopAndBottom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639435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842D5" w:rsidRDefault="00F842D5" w:rsidP="00D31476">
      <w:pPr>
        <w:rPr>
          <w:b/>
        </w:rPr>
      </w:pPr>
    </w:p>
    <w:p w:rsidR="00BA4002" w:rsidRPr="00F842D5" w:rsidRDefault="00BA4002" w:rsidP="00D31476">
      <w:pPr>
        <w:rPr>
          <w:b/>
        </w:rPr>
      </w:pPr>
      <w:r w:rsidRPr="00F842D5">
        <w:rPr>
          <w:b/>
        </w:rPr>
        <w:t>Svar:</w:t>
      </w:r>
    </w:p>
    <w:p w:rsidR="00BA4002" w:rsidRDefault="0076424E" w:rsidP="00D31476">
      <w:r w:rsidRPr="0076424E">
        <w:rPr>
          <w:noProof/>
          <w:lang w:eastAsia="nb-NO"/>
        </w:rPr>
        <w:lastRenderedPageBreak/>
        <w:drawing>
          <wp:anchor distT="0" distB="0" distL="114300" distR="114300" simplePos="0" relativeHeight="251692032" behindDoc="0" locked="0" layoutInCell="1" allowOverlap="1" wp14:anchorId="309CB710" wp14:editId="272B70A6">
            <wp:simplePos x="0" y="0"/>
            <wp:positionH relativeFrom="margin">
              <wp:align>left</wp:align>
            </wp:positionH>
            <wp:positionV relativeFrom="paragraph">
              <wp:posOffset>260985</wp:posOffset>
            </wp:positionV>
            <wp:extent cx="1628775" cy="1718945"/>
            <wp:effectExtent l="0" t="0" r="9525" b="0"/>
            <wp:wrapTopAndBottom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718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a)</w:t>
      </w:r>
    </w:p>
    <w:p w:rsidR="0076424E" w:rsidRDefault="0052076C" w:rsidP="00D31476">
      <w:r>
        <w:t xml:space="preserve">Vi har løst f(x) = 0 og får </w:t>
      </w:r>
      <w:r w:rsidRPr="0052076C">
        <w:rPr>
          <w:u w:val="double"/>
        </w:rPr>
        <w:t xml:space="preserve">skjæringspunktene med x-aksen (0, 0), et tangeringspunkt og </w:t>
      </w:r>
      <w:r w:rsidRPr="0052076C">
        <w:rPr>
          <w:position w:val="-24"/>
          <w:u w:val="double"/>
        </w:rPr>
        <w:object w:dxaOrig="620" w:dyaOrig="620">
          <v:shape id="_x0000_i1041" type="#_x0000_t75" style="width:30.75pt;height:30.75pt" o:ole="">
            <v:imagedata r:id="rId60" o:title=""/>
          </v:shape>
          <o:OLEObject Type="Embed" ProgID="Equation.DSMT4" ShapeID="_x0000_i1041" DrawAspect="Content" ObjectID="_1649507496" r:id="rId61"/>
        </w:object>
      </w:r>
      <w:r w:rsidRPr="0052076C">
        <w:rPr>
          <w:u w:val="double"/>
        </w:rPr>
        <w:t>.</w:t>
      </w:r>
    </w:p>
    <w:p w:rsidR="0052076C" w:rsidRDefault="0052076C" w:rsidP="00D31476">
      <w:pPr>
        <w:rPr>
          <w:u w:val="double"/>
        </w:rPr>
      </w:pPr>
      <w:r>
        <w:t xml:space="preserve">Siden f(0) = 0 er </w:t>
      </w:r>
      <w:r w:rsidRPr="0052076C">
        <w:rPr>
          <w:u w:val="double"/>
        </w:rPr>
        <w:t>skjæringspunktet med y aksen (0, 0)</w:t>
      </w:r>
    </w:p>
    <w:p w:rsidR="0052076C" w:rsidRDefault="0052076C" w:rsidP="00D31476">
      <w:r>
        <w:t>b)</w:t>
      </w:r>
    </w:p>
    <w:p w:rsidR="0052076C" w:rsidRDefault="00A5198E" w:rsidP="00D31476">
      <w:r>
        <w:t>Vi har tegnet grafen i definisjonsmengden og lagt inn ekstremalpunktene:</w:t>
      </w:r>
    </w:p>
    <w:p w:rsidR="00A5198E" w:rsidRDefault="00A5198E" w:rsidP="00D31476">
      <w:r w:rsidRPr="00A5198E">
        <w:rPr>
          <w:noProof/>
          <w:lang w:eastAsia="nb-NO"/>
        </w:rPr>
        <w:drawing>
          <wp:anchor distT="0" distB="0" distL="114300" distR="114300" simplePos="0" relativeHeight="251698176" behindDoc="0" locked="0" layoutInCell="1" allowOverlap="1" wp14:anchorId="796E3196" wp14:editId="79124947">
            <wp:simplePos x="0" y="0"/>
            <wp:positionH relativeFrom="margin">
              <wp:align>left</wp:align>
            </wp:positionH>
            <wp:positionV relativeFrom="paragraph">
              <wp:posOffset>287655</wp:posOffset>
            </wp:positionV>
            <wp:extent cx="2000250" cy="2915920"/>
            <wp:effectExtent l="0" t="0" r="0" b="0"/>
            <wp:wrapTopAndBottom/>
            <wp:docPr id="21" name="Bil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291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2076C" w:rsidRDefault="00A5198E" w:rsidP="00D31476">
      <w:r w:rsidRPr="00A5198E">
        <w:rPr>
          <w:noProof/>
          <w:lang w:eastAsia="nb-NO"/>
        </w:rPr>
        <w:drawing>
          <wp:anchor distT="0" distB="0" distL="114300" distR="114300" simplePos="0" relativeHeight="251696128" behindDoc="0" locked="0" layoutInCell="1" allowOverlap="1" wp14:anchorId="79F29671" wp14:editId="03C487D3">
            <wp:simplePos x="0" y="0"/>
            <wp:positionH relativeFrom="margin">
              <wp:align>left</wp:align>
            </wp:positionH>
            <wp:positionV relativeFrom="paragraph">
              <wp:posOffset>3349625</wp:posOffset>
            </wp:positionV>
            <wp:extent cx="866896" cy="952633"/>
            <wp:effectExtent l="0" t="0" r="9525" b="0"/>
            <wp:wrapTopAndBottom/>
            <wp:docPr id="20" name="Bild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866896" cy="9526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Den gjennomsnittlige vekstfarten fra 0 til 3 er </w:t>
      </w:r>
      <w:r w:rsidRPr="00A5198E">
        <w:rPr>
          <w:position w:val="-24"/>
        </w:rPr>
        <w:object w:dxaOrig="400" w:dyaOrig="620">
          <v:shape id="_x0000_i1042" type="#_x0000_t75" style="width:20.25pt;height:30.75pt" o:ole="">
            <v:imagedata r:id="rId64" o:title=""/>
          </v:shape>
          <o:OLEObject Type="Embed" ProgID="Equation.DSMT4" ShapeID="_x0000_i1042" DrawAspect="Content" ObjectID="_1649507497" r:id="rId65"/>
        </w:object>
      </w:r>
      <w:r>
        <w:t xml:space="preserve">  som vist fra GG:</w:t>
      </w:r>
    </w:p>
    <w:p w:rsidR="00A5198E" w:rsidRDefault="00A5198E" w:rsidP="00D31476"/>
    <w:p w:rsidR="0052076C" w:rsidRDefault="00CC2D04" w:rsidP="00D31476">
      <w:r w:rsidRPr="00CC2D04">
        <w:rPr>
          <w:noProof/>
          <w:lang w:eastAsia="nb-NO"/>
        </w:rPr>
        <w:lastRenderedPageBreak/>
        <w:drawing>
          <wp:anchor distT="0" distB="0" distL="114300" distR="114300" simplePos="0" relativeHeight="251694080" behindDoc="0" locked="0" layoutInCell="1" allowOverlap="1" wp14:anchorId="63A960BC" wp14:editId="7C0FDA81">
            <wp:simplePos x="0" y="0"/>
            <wp:positionH relativeFrom="margin">
              <wp:align>left</wp:align>
            </wp:positionH>
            <wp:positionV relativeFrom="paragraph">
              <wp:posOffset>238125</wp:posOffset>
            </wp:positionV>
            <wp:extent cx="1905266" cy="2019582"/>
            <wp:effectExtent l="0" t="0" r="0" b="0"/>
            <wp:wrapTopAndBottom/>
            <wp:docPr id="18" name="Bil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905266" cy="20195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2076C">
        <w:t>c)</w:t>
      </w:r>
    </w:p>
    <w:p w:rsidR="00CC2D04" w:rsidRDefault="00CC2D04" w:rsidP="00D31476"/>
    <w:p w:rsidR="0052076C" w:rsidRDefault="00CC2D04" w:rsidP="00D31476">
      <w:r>
        <w:t xml:space="preserve">Vi har løst f’(x) = 0 og får f’(x) = x ( x – 3) som er 0 når x = 0 eller 3 . Fortegnsvariasjonen er at f’(x) går over fra å være positiv til å bli negativ når x vokser og passerer x = 0. Da er fortegnsvariasjonen motsatt når x passerer x = 3. </w:t>
      </w:r>
    </w:p>
    <w:p w:rsidR="00A5198E" w:rsidRPr="00F842D5" w:rsidRDefault="00CC2D04" w:rsidP="00D31476">
      <w:pPr>
        <w:rPr>
          <w:u w:val="double"/>
        </w:rPr>
      </w:pPr>
      <w:r w:rsidRPr="00F842D5">
        <w:rPr>
          <w:u w:val="double"/>
        </w:rPr>
        <w:t xml:space="preserve">f har et toppunkt i (0, 0) og et bunnpunkt (3, </w:t>
      </w:r>
      <w:r w:rsidRPr="00F842D5">
        <w:rPr>
          <w:position w:val="-24"/>
          <w:u w:val="double"/>
        </w:rPr>
        <w:object w:dxaOrig="400" w:dyaOrig="620">
          <v:shape id="_x0000_i1043" type="#_x0000_t75" style="width:20.25pt;height:30.75pt" o:ole="">
            <v:imagedata r:id="rId67" o:title=""/>
          </v:shape>
          <o:OLEObject Type="Embed" ProgID="Equation.DSMT4" ShapeID="_x0000_i1043" DrawAspect="Content" ObjectID="_1649507498" r:id="rId68"/>
        </w:object>
      </w:r>
      <w:r w:rsidRPr="00F842D5">
        <w:rPr>
          <w:u w:val="double"/>
        </w:rPr>
        <w:t xml:space="preserve"> )</w:t>
      </w:r>
      <w:r w:rsidR="00A5198E" w:rsidRPr="00F842D5">
        <w:rPr>
          <w:u w:val="double"/>
        </w:rPr>
        <w:t xml:space="preserve"> som vi ser av grafen.</w:t>
      </w:r>
    </w:p>
    <w:p w:rsidR="00A5198E" w:rsidRDefault="00A5198E" w:rsidP="00D31476">
      <w:r>
        <w:t>d)</w:t>
      </w:r>
    </w:p>
    <w:p w:rsidR="00A5198E" w:rsidRDefault="00A5198E" w:rsidP="00D31476">
      <w:r>
        <w:t>Når den momentane vekstfarten skal være -1.5 så må vi løse ligningen f ‘(x) = -1.5. Dette gjør vi i GG</w:t>
      </w:r>
    </w:p>
    <w:p w:rsidR="000555F6" w:rsidRDefault="000555F6" w:rsidP="00D31476">
      <w:r w:rsidRPr="000555F6">
        <w:rPr>
          <w:noProof/>
          <w:lang w:eastAsia="nb-NO"/>
        </w:rPr>
        <w:drawing>
          <wp:anchor distT="0" distB="0" distL="114300" distR="114300" simplePos="0" relativeHeight="251700224" behindDoc="0" locked="0" layoutInCell="1" allowOverlap="1" wp14:anchorId="68107C33" wp14:editId="4945B723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2391109" cy="2276793"/>
            <wp:effectExtent l="0" t="0" r="9525" b="9525"/>
            <wp:wrapTopAndBottom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391109" cy="227679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555F6" w:rsidRDefault="000555F6" w:rsidP="000555F6"/>
    <w:p w:rsidR="000555F6" w:rsidRPr="000555F6" w:rsidRDefault="004E6320" w:rsidP="000555F6">
      <w:r w:rsidRPr="004E6320">
        <w:rPr>
          <w:noProof/>
          <w:lang w:eastAsia="nb-NO"/>
        </w:rPr>
        <w:lastRenderedPageBreak/>
        <w:drawing>
          <wp:anchor distT="0" distB="0" distL="114300" distR="114300" simplePos="0" relativeHeight="251702272" behindDoc="0" locked="0" layoutInCell="1" allowOverlap="1" wp14:anchorId="6388E482" wp14:editId="14CCC202">
            <wp:simplePos x="0" y="0"/>
            <wp:positionH relativeFrom="margin">
              <wp:posOffset>-47625</wp:posOffset>
            </wp:positionH>
            <wp:positionV relativeFrom="paragraph">
              <wp:posOffset>817245</wp:posOffset>
            </wp:positionV>
            <wp:extent cx="4667250" cy="2861945"/>
            <wp:effectExtent l="0" t="0" r="0" b="0"/>
            <wp:wrapTopAndBottom/>
            <wp:docPr id="23" name="Bild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667250" cy="2861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55F6">
        <w:t xml:space="preserve">Den momentane vekstfarten er -1.5 når </w:t>
      </w:r>
      <w:r w:rsidR="000555F6" w:rsidRPr="000555F6">
        <w:rPr>
          <w:position w:val="-32"/>
        </w:rPr>
        <w:object w:dxaOrig="2460" w:dyaOrig="760">
          <v:shape id="_x0000_i1044" type="#_x0000_t75" style="width:123pt;height:38.25pt" o:ole="">
            <v:imagedata r:id="rId71" o:title=""/>
          </v:shape>
          <o:OLEObject Type="Embed" ProgID="Equation.DSMT4" ShapeID="_x0000_i1044" DrawAspect="Content" ObjectID="_1649507499" r:id="rId72"/>
        </w:object>
      </w:r>
      <w:r w:rsidR="000555F6">
        <w:t xml:space="preserve">                                Tilnærmingsverdiene er 0.63 og 2.37</w:t>
      </w:r>
    </w:p>
    <w:p w:rsidR="000555F6" w:rsidRDefault="000555F6" w:rsidP="000555F6"/>
    <w:p w:rsidR="004E6320" w:rsidRPr="0009691B" w:rsidRDefault="004E6320" w:rsidP="000555F6">
      <w:pPr>
        <w:rPr>
          <w:b/>
        </w:rPr>
      </w:pPr>
      <w:r w:rsidRPr="0009691B">
        <w:rPr>
          <w:b/>
        </w:rPr>
        <w:t>Svar:</w:t>
      </w:r>
    </w:p>
    <w:p w:rsidR="004E6320" w:rsidRDefault="004E6320" w:rsidP="000555F6">
      <w:r>
        <w:t>a)</w:t>
      </w:r>
    </w:p>
    <w:p w:rsidR="004E6320" w:rsidRDefault="004E6320" w:rsidP="000555F6">
      <w:r>
        <w:t>Siden prisen på 1 enhet er kr 5,00 så er prisen på 1 x enheter = kr 5.00x100 = kr 500</w:t>
      </w:r>
    </w:p>
    <w:p w:rsidR="000555F6" w:rsidRDefault="008D2E6A" w:rsidP="000555F6">
      <w:r>
        <w:t>Inntekten når de sel</w:t>
      </w:r>
      <w:r w:rsidR="00C0412E">
        <w:t>g</w:t>
      </w:r>
      <w:r>
        <w:t xml:space="preserve">er x enheter á kr 500 blir </w:t>
      </w:r>
      <w:r w:rsidRPr="008D2E6A">
        <w:rPr>
          <w:u w:val="double"/>
        </w:rPr>
        <w:t>g(x) = 500 x</w:t>
      </w:r>
      <w:r>
        <w:t xml:space="preserve"> som skulle forklares</w:t>
      </w:r>
    </w:p>
    <w:p w:rsidR="00384869" w:rsidRDefault="00F0692B" w:rsidP="000555F6">
      <w:r w:rsidRPr="00F0692B">
        <w:rPr>
          <w:noProof/>
          <w:lang w:eastAsia="nb-NO"/>
        </w:rPr>
        <w:drawing>
          <wp:anchor distT="0" distB="0" distL="114300" distR="114300" simplePos="0" relativeHeight="251724800" behindDoc="0" locked="0" layoutInCell="1" allowOverlap="1" wp14:anchorId="526D5492" wp14:editId="235B26C2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2324424" cy="2219635"/>
            <wp:effectExtent l="0" t="0" r="0" b="9525"/>
            <wp:wrapTopAndBottom/>
            <wp:docPr id="34" name="Bild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324424" cy="2219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84869" w:rsidRDefault="00384869" w:rsidP="000555F6"/>
    <w:p w:rsidR="00C0412E" w:rsidRDefault="001212FD" w:rsidP="000555F6">
      <w:r>
        <w:t>b)</w:t>
      </w:r>
    </w:p>
    <w:p w:rsidR="001212FD" w:rsidRDefault="001212FD" w:rsidP="000555F6">
      <w:r>
        <w:t>Driften går i balanse når f(x) = g(x), altså får vi:</w:t>
      </w:r>
    </w:p>
    <w:p w:rsidR="001212FD" w:rsidRDefault="00EF0110" w:rsidP="000555F6">
      <w:r w:rsidRPr="00EF0110">
        <w:rPr>
          <w:noProof/>
          <w:lang w:eastAsia="nb-NO"/>
        </w:rPr>
        <w:lastRenderedPageBreak/>
        <w:drawing>
          <wp:anchor distT="0" distB="0" distL="114300" distR="114300" simplePos="0" relativeHeight="251726848" behindDoc="0" locked="0" layoutInCell="1" allowOverlap="1" wp14:anchorId="710D65E2" wp14:editId="641EE41B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2467319" cy="600159"/>
            <wp:effectExtent l="0" t="0" r="0" b="9525"/>
            <wp:wrapTopAndBottom/>
            <wp:docPr id="35" name="Bild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467319" cy="6001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D2E6A" w:rsidRDefault="008D2E6A" w:rsidP="000555F6"/>
    <w:p w:rsidR="000555F6" w:rsidRDefault="001212FD" w:rsidP="000555F6">
      <w:r>
        <w:t xml:space="preserve">Driften går </w:t>
      </w:r>
      <w:r w:rsidRPr="001212FD">
        <w:rPr>
          <w:u w:val="double"/>
        </w:rPr>
        <w:t>i balanse når de produserer og selg</w:t>
      </w:r>
      <w:r w:rsidR="00EF0110">
        <w:rPr>
          <w:u w:val="double"/>
        </w:rPr>
        <w:t>er 401 eller 2055</w:t>
      </w:r>
      <w:r w:rsidRPr="001212FD">
        <w:rPr>
          <w:u w:val="double"/>
        </w:rPr>
        <w:t xml:space="preserve"> enheter</w:t>
      </w:r>
    </w:p>
    <w:p w:rsidR="001212FD" w:rsidRDefault="001212FD" w:rsidP="000555F6">
      <w:r>
        <w:t>c)</w:t>
      </w:r>
    </w:p>
    <w:p w:rsidR="001212FD" w:rsidRDefault="00EF0110" w:rsidP="000555F6">
      <w:r w:rsidRPr="00EF0110">
        <w:rPr>
          <w:noProof/>
          <w:lang w:eastAsia="nb-NO"/>
        </w:rPr>
        <w:drawing>
          <wp:anchor distT="0" distB="0" distL="114300" distR="114300" simplePos="0" relativeHeight="251728896" behindDoc="0" locked="0" layoutInCell="1" allowOverlap="1" wp14:anchorId="141537B8" wp14:editId="6A4D995D">
            <wp:simplePos x="0" y="0"/>
            <wp:positionH relativeFrom="margin">
              <wp:align>left</wp:align>
            </wp:positionH>
            <wp:positionV relativeFrom="paragraph">
              <wp:posOffset>479425</wp:posOffset>
            </wp:positionV>
            <wp:extent cx="2857899" cy="1581371"/>
            <wp:effectExtent l="0" t="0" r="0" b="0"/>
            <wp:wrapTopAndBottom/>
            <wp:docPr id="36" name="Bild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857899" cy="158137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Forskjellen O</w:t>
      </w:r>
      <w:r w:rsidR="001212FD">
        <w:t xml:space="preserve">(x) = g(x) – f(x) er overskuddet som vi definerer i GG og bruker kommandoen «ekstremalpunkt ….» </w:t>
      </w:r>
    </w:p>
    <w:p w:rsidR="00EF0110" w:rsidRDefault="00EF0110" w:rsidP="000555F6"/>
    <w:p w:rsidR="001212FD" w:rsidRPr="001212FD" w:rsidRDefault="001212FD" w:rsidP="000555F6"/>
    <w:p w:rsidR="000555F6" w:rsidRDefault="001212FD" w:rsidP="000555F6">
      <w:pPr>
        <w:rPr>
          <w:u w:val="double"/>
        </w:rPr>
      </w:pPr>
      <w:r>
        <w:t xml:space="preserve">De får </w:t>
      </w:r>
      <w:r w:rsidRPr="001212FD">
        <w:rPr>
          <w:u w:val="double"/>
        </w:rPr>
        <w:t xml:space="preserve">maksimalt overskudd </w:t>
      </w:r>
      <w:r w:rsidR="00EF0110">
        <w:rPr>
          <w:u w:val="double"/>
        </w:rPr>
        <w:t>når de produserer og selger 1601</w:t>
      </w:r>
      <w:r w:rsidRPr="001212FD">
        <w:rPr>
          <w:u w:val="double"/>
        </w:rPr>
        <w:t xml:space="preserve"> enheter og da er overskuddet kr </w:t>
      </w:r>
      <w:r w:rsidR="00EF0110">
        <w:rPr>
          <w:u w:val="double"/>
        </w:rPr>
        <w:t>4869</w:t>
      </w:r>
    </w:p>
    <w:p w:rsidR="007E1181" w:rsidRDefault="007E1181" w:rsidP="000555F6">
      <w:r>
        <w:t>Vi har tegnet inn overskuddsfunksjonen O(x) og det punktet der overskuddet er størst.</w:t>
      </w:r>
    </w:p>
    <w:p w:rsidR="007E1181" w:rsidRDefault="007E1181" w:rsidP="000555F6">
      <w:r w:rsidRPr="007E1181">
        <w:rPr>
          <w:noProof/>
          <w:lang w:eastAsia="nb-NO"/>
        </w:rPr>
        <w:drawing>
          <wp:anchor distT="0" distB="0" distL="114300" distR="114300" simplePos="0" relativeHeight="251730944" behindDoc="0" locked="0" layoutInCell="1" allowOverlap="1" wp14:anchorId="4EE3B43E" wp14:editId="1A433A04">
            <wp:simplePos x="0" y="0"/>
            <wp:positionH relativeFrom="column">
              <wp:posOffset>0</wp:posOffset>
            </wp:positionH>
            <wp:positionV relativeFrom="paragraph">
              <wp:posOffset>285115</wp:posOffset>
            </wp:positionV>
            <wp:extent cx="2981741" cy="2686425"/>
            <wp:effectExtent l="0" t="0" r="9525" b="0"/>
            <wp:wrapTopAndBottom/>
            <wp:docPr id="38" name="Bild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981741" cy="2686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E1181" w:rsidRDefault="007E1181" w:rsidP="000555F6"/>
    <w:p w:rsidR="007E1181" w:rsidRDefault="007E1181" w:rsidP="000555F6"/>
    <w:p w:rsidR="0024664B" w:rsidRDefault="00EF0110" w:rsidP="000555F6">
      <w:r w:rsidRPr="00E769A4">
        <w:rPr>
          <w:noProof/>
          <w:lang w:eastAsia="nb-NO"/>
        </w:rPr>
        <w:lastRenderedPageBreak/>
        <w:drawing>
          <wp:anchor distT="0" distB="0" distL="114300" distR="114300" simplePos="0" relativeHeight="251710464" behindDoc="0" locked="0" layoutInCell="1" allowOverlap="1" wp14:anchorId="4169F131" wp14:editId="1AEB50B7">
            <wp:simplePos x="0" y="0"/>
            <wp:positionH relativeFrom="margin">
              <wp:align>left</wp:align>
            </wp:positionH>
            <wp:positionV relativeFrom="paragraph">
              <wp:posOffset>278765</wp:posOffset>
            </wp:positionV>
            <wp:extent cx="5067300" cy="3361690"/>
            <wp:effectExtent l="0" t="0" r="0" b="0"/>
            <wp:wrapTopAndBottom/>
            <wp:docPr id="19" name="Bild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3361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F0110" w:rsidRDefault="00EF0110" w:rsidP="000555F6"/>
    <w:p w:rsidR="00EF0110" w:rsidRPr="0009691B" w:rsidRDefault="00EF0110" w:rsidP="000555F6">
      <w:pPr>
        <w:rPr>
          <w:b/>
        </w:rPr>
      </w:pPr>
      <w:r w:rsidRPr="0009691B">
        <w:rPr>
          <w:b/>
        </w:rPr>
        <w:t>Svar:</w:t>
      </w:r>
    </w:p>
    <w:p w:rsidR="00EF0110" w:rsidRDefault="00EF0110" w:rsidP="000555F6">
      <w:r>
        <w:t>a)</w:t>
      </w:r>
    </w:p>
    <w:p w:rsidR="0024664B" w:rsidRDefault="0024664B" w:rsidP="000555F6">
      <w:r w:rsidRPr="0024664B">
        <w:rPr>
          <w:noProof/>
          <w:u w:val="double"/>
          <w:lang w:eastAsia="nb-NO"/>
        </w:rPr>
        <w:drawing>
          <wp:anchor distT="0" distB="0" distL="114300" distR="114300" simplePos="0" relativeHeight="251712512" behindDoc="0" locked="0" layoutInCell="1" allowOverlap="1" wp14:anchorId="7C60D064" wp14:editId="428FCC1E">
            <wp:simplePos x="0" y="0"/>
            <wp:positionH relativeFrom="margin">
              <wp:align>left</wp:align>
            </wp:positionH>
            <wp:positionV relativeFrom="paragraph">
              <wp:posOffset>276225</wp:posOffset>
            </wp:positionV>
            <wp:extent cx="4801270" cy="390580"/>
            <wp:effectExtent l="0" t="0" r="0" b="9525"/>
            <wp:wrapTopAndBottom/>
            <wp:docPr id="27" name="Bild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4801270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I GG har vi lagt inn ulikhetene slik:</w:t>
      </w:r>
    </w:p>
    <w:p w:rsidR="000E4D96" w:rsidRDefault="0024664B" w:rsidP="000555F6">
      <w:r>
        <w:t>Nå tegner GG disse og fargelegger området som tilfredsstiller alle 4.</w:t>
      </w:r>
      <w:r w:rsidR="000E4D96">
        <w:t xml:space="preserve"> Og vi har brukt kommandoen «Toppunkt mangekant» og skrevet a for det er navnet på vår mangekant og dermed får vi navn og koordinater på alle skjæringspunkter.</w:t>
      </w:r>
    </w:p>
    <w:p w:rsidR="000E4D96" w:rsidRDefault="000E4D96" w:rsidP="000555F6"/>
    <w:p w:rsidR="000E4D96" w:rsidRDefault="000E4D96" w:rsidP="000555F6"/>
    <w:p w:rsidR="0024664B" w:rsidRDefault="000E4D96" w:rsidP="000555F6">
      <w:r w:rsidRPr="000E4D96">
        <w:rPr>
          <w:noProof/>
          <w:lang w:eastAsia="nb-NO"/>
        </w:rPr>
        <w:lastRenderedPageBreak/>
        <w:drawing>
          <wp:anchor distT="0" distB="0" distL="114300" distR="114300" simplePos="0" relativeHeight="251714560" behindDoc="0" locked="0" layoutInCell="1" allowOverlap="1" wp14:anchorId="76A222ED" wp14:editId="71A53D8C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4553585" cy="3629532"/>
            <wp:effectExtent l="0" t="0" r="0" b="9525"/>
            <wp:wrapTopAndBottom/>
            <wp:docPr id="28" name="Bild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553585" cy="362953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                   </w:t>
      </w:r>
    </w:p>
    <w:p w:rsidR="0024664B" w:rsidRDefault="0024664B" w:rsidP="000555F6"/>
    <w:p w:rsidR="0024664B" w:rsidRDefault="000E4D96" w:rsidP="000555F6">
      <w:r w:rsidRPr="000E4D96">
        <w:rPr>
          <w:noProof/>
          <w:lang w:eastAsia="nb-NO"/>
        </w:rPr>
        <w:drawing>
          <wp:anchor distT="0" distB="0" distL="114300" distR="114300" simplePos="0" relativeHeight="251716608" behindDoc="0" locked="0" layoutInCell="1" allowOverlap="1" wp14:anchorId="3E666F21" wp14:editId="05EBA842">
            <wp:simplePos x="0" y="0"/>
            <wp:positionH relativeFrom="margin">
              <wp:align>left</wp:align>
            </wp:positionH>
            <wp:positionV relativeFrom="paragraph">
              <wp:posOffset>199390</wp:posOffset>
            </wp:positionV>
            <wp:extent cx="2133898" cy="2019582"/>
            <wp:effectExtent l="0" t="0" r="0" b="0"/>
            <wp:wrapTopAndBottom/>
            <wp:docPr id="29" name="Bild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133898" cy="20195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b)</w:t>
      </w:r>
    </w:p>
    <w:p w:rsidR="000E4D96" w:rsidRDefault="000E4D96" w:rsidP="000555F6">
      <w:r>
        <w:t xml:space="preserve">Salgsinntektene er S(x,y) = </w:t>
      </w:r>
      <w:r w:rsidRPr="000E4D96">
        <w:rPr>
          <w:position w:val="-10"/>
        </w:rPr>
        <w:object w:dxaOrig="1359" w:dyaOrig="320">
          <v:shape id="_x0000_i1045" type="#_x0000_t75" style="width:68.25pt;height:15.75pt" o:ole="">
            <v:imagedata r:id="rId81" o:title=""/>
          </v:shape>
          <o:OLEObject Type="Embed" ProgID="Equation.DSMT4" ShapeID="_x0000_i1045" DrawAspect="Content" ObjectID="_1649507500" r:id="rId82"/>
        </w:object>
      </w:r>
      <w:r>
        <w:t xml:space="preserve"> . Vi har skrevet inn eq1 i 1.linje ovenfor. Denne linja er tegnet gjennom origo og den er ei nivålinje og</w:t>
      </w:r>
      <w:r w:rsidR="00AE6AED">
        <w:t xml:space="preserve"> har</w:t>
      </w:r>
      <w:r>
        <w:t xml:space="preserve"> derfor riktig stigningstall. Denne linja parallellforskyver vi nå så høyt som mulig,, til gjennom C</w:t>
      </w:r>
      <w:r w:rsidR="002C28F9">
        <w:t>. Denne heter f i 2. linje ovenfor</w:t>
      </w:r>
      <w:r w:rsidR="002C28F9" w:rsidRPr="002C28F9">
        <w:rPr>
          <w:u w:val="double"/>
        </w:rPr>
        <w:t>. Denne viser at når det selges 26 enheter av A og 6 av B blir inntekten maksimal, den er (</w:t>
      </w:r>
      <w:r w:rsidR="002C28F9" w:rsidRPr="002C28F9">
        <w:rPr>
          <w:position w:val="-6"/>
          <w:u w:val="double"/>
        </w:rPr>
        <w:object w:dxaOrig="1680" w:dyaOrig="279">
          <v:shape id="_x0000_i1046" type="#_x0000_t75" style="width:84pt;height:14.25pt" o:ole="">
            <v:imagedata r:id="rId83" o:title=""/>
          </v:shape>
          <o:OLEObject Type="Embed" ProgID="Equation.DSMT4" ShapeID="_x0000_i1046" DrawAspect="Content" ObjectID="_1649507501" r:id="rId84"/>
        </w:object>
      </w:r>
      <w:r w:rsidR="002C28F9" w:rsidRPr="002C28F9">
        <w:rPr>
          <w:u w:val="double"/>
        </w:rPr>
        <w:t>) kr = kr 30840</w:t>
      </w:r>
    </w:p>
    <w:p w:rsidR="00AE6AED" w:rsidRDefault="002C28F9" w:rsidP="000555F6">
      <w:r>
        <w:t>c)</w:t>
      </w:r>
    </w:p>
    <w:p w:rsidR="0024664B" w:rsidRPr="006D5B74" w:rsidRDefault="006D5B74" w:rsidP="000555F6">
      <w:r w:rsidRPr="006D5B74">
        <w:rPr>
          <w:noProof/>
          <w:lang w:eastAsia="nb-NO"/>
        </w:rPr>
        <w:lastRenderedPageBreak/>
        <w:drawing>
          <wp:anchor distT="0" distB="0" distL="114300" distR="114300" simplePos="0" relativeHeight="251718656" behindDoc="0" locked="0" layoutInCell="1" allowOverlap="1" wp14:anchorId="251C09D9" wp14:editId="4166645E">
            <wp:simplePos x="0" y="0"/>
            <wp:positionH relativeFrom="column">
              <wp:posOffset>95250</wp:posOffset>
            </wp:positionH>
            <wp:positionV relativeFrom="paragraph">
              <wp:posOffset>648335</wp:posOffset>
            </wp:positionV>
            <wp:extent cx="1409897" cy="562053"/>
            <wp:effectExtent l="0" t="0" r="0" b="0"/>
            <wp:wrapTopAndBottom/>
            <wp:docPr id="30" name="Bild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409897" cy="56205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28F9">
        <w:t>Når vi parallellforskyver nivålinja eq1 til F er den så lavt som mulig i det lovlige område og</w:t>
      </w:r>
      <w:r w:rsidR="00190FDA">
        <w:t xml:space="preserve"> vi får den minste </w:t>
      </w:r>
      <w:r w:rsidR="002C28F9">
        <w:t xml:space="preserve"> inntekten som svarer til at det produse</w:t>
      </w:r>
      <w:r w:rsidR="00190FDA">
        <w:t>res 16 enheter av A og 4 av B. Den laveste mulige inntekten</w:t>
      </w:r>
      <w:r w:rsidR="002C28F9">
        <w:t xml:space="preserve"> er (</w:t>
      </w:r>
      <w:r w:rsidR="002C28F9" w:rsidRPr="002C28F9">
        <w:rPr>
          <w:position w:val="-6"/>
        </w:rPr>
        <w:object w:dxaOrig="1660" w:dyaOrig="279">
          <v:shape id="_x0000_i1047" type="#_x0000_t75" style="width:83.25pt;height:14.25pt" o:ole="">
            <v:imagedata r:id="rId86" o:title=""/>
          </v:shape>
          <o:OLEObject Type="Embed" ProgID="Equation.DSMT4" ShapeID="_x0000_i1047" DrawAspect="Content" ObjectID="_1649507502" r:id="rId87"/>
        </w:object>
      </w:r>
      <w:r w:rsidR="002C28F9">
        <w:t xml:space="preserve"> )kr </w:t>
      </w:r>
      <w:r w:rsidR="002C28F9" w:rsidRPr="006D5B74">
        <w:rPr>
          <w:u w:val="double"/>
        </w:rPr>
        <w:t>= kr 19</w:t>
      </w:r>
      <w:r w:rsidRPr="006D5B74">
        <w:rPr>
          <w:u w:val="double"/>
        </w:rPr>
        <w:t>440</w:t>
      </w:r>
      <w:r>
        <w:t xml:space="preserve"> som kopien fra GG nedenfor viser.</w:t>
      </w:r>
    </w:p>
    <w:p w:rsidR="006D5B74" w:rsidRPr="0024664B" w:rsidRDefault="006D5B74" w:rsidP="000555F6"/>
    <w:p w:rsidR="001212FD" w:rsidRPr="001212FD" w:rsidRDefault="0001540E" w:rsidP="000555F6">
      <w:r w:rsidRPr="0001540E">
        <w:rPr>
          <w:noProof/>
          <w:lang w:eastAsia="nb-NO"/>
        </w:rPr>
        <w:drawing>
          <wp:anchor distT="0" distB="0" distL="114300" distR="114300" simplePos="0" relativeHeight="251720704" behindDoc="0" locked="0" layoutInCell="1" allowOverlap="1" wp14:anchorId="327D9BD3" wp14:editId="1E1F4650">
            <wp:simplePos x="0" y="0"/>
            <wp:positionH relativeFrom="margin">
              <wp:align>left</wp:align>
            </wp:positionH>
            <wp:positionV relativeFrom="paragraph">
              <wp:posOffset>281305</wp:posOffset>
            </wp:positionV>
            <wp:extent cx="4886325" cy="3590290"/>
            <wp:effectExtent l="0" t="0" r="9525" b="0"/>
            <wp:wrapTopAndBottom/>
            <wp:docPr id="31" name="Bild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35902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555F6" w:rsidRPr="00190FDA" w:rsidRDefault="0001540E" w:rsidP="000555F6">
      <w:pPr>
        <w:rPr>
          <w:b/>
        </w:rPr>
      </w:pPr>
      <w:r w:rsidRPr="00190FDA">
        <w:rPr>
          <w:b/>
        </w:rPr>
        <w:t>Svar:</w:t>
      </w:r>
    </w:p>
    <w:p w:rsidR="0001540E" w:rsidRDefault="0001540E" w:rsidP="000555F6">
      <w:r>
        <w:t xml:space="preserve">Vi ser at d = 2 x og da er d + h = 6 </w:t>
      </w:r>
      <w:r w:rsidRPr="0001540E">
        <w:rPr>
          <w:position w:val="-6"/>
        </w:rPr>
        <w:object w:dxaOrig="340" w:dyaOrig="240">
          <v:shape id="_x0000_i1048" type="#_x0000_t75" style="width:17.25pt;height:12pt" o:ole="">
            <v:imagedata r:id="rId89" o:title=""/>
          </v:shape>
          <o:OLEObject Type="Embed" ProgID="Equation.DSMT4" ShapeID="_x0000_i1048" DrawAspect="Content" ObjectID="_1649507503" r:id="rId90"/>
        </w:object>
      </w:r>
      <w:r>
        <w:t xml:space="preserve"> 2 x +</w:t>
      </w:r>
      <w:r w:rsidR="003B4F60">
        <w:t xml:space="preserve"> </w:t>
      </w:r>
      <w:r>
        <w:t>h =</w:t>
      </w:r>
      <w:r w:rsidR="003B4F60">
        <w:t xml:space="preserve"> 6 gir h = 6 – 2 x </w:t>
      </w:r>
    </w:p>
    <w:p w:rsidR="0001540E" w:rsidRDefault="0001540E" w:rsidP="000555F6">
      <w:r>
        <w:t>a)</w:t>
      </w:r>
    </w:p>
    <w:p w:rsidR="0001540E" w:rsidRDefault="003B4F60" w:rsidP="000555F6">
      <w:r>
        <w:t xml:space="preserve">Volumet av sylinderen er </w:t>
      </w:r>
      <w:r w:rsidRPr="003B4F60">
        <w:rPr>
          <w:position w:val="-14"/>
        </w:rPr>
        <w:object w:dxaOrig="4720" w:dyaOrig="400">
          <v:shape id="_x0000_i1049" type="#_x0000_t75" style="width:236.25pt;height:20.25pt" o:ole="">
            <v:imagedata r:id="rId91" o:title=""/>
          </v:shape>
          <o:OLEObject Type="Embed" ProgID="Equation.DSMT4" ShapeID="_x0000_i1049" DrawAspect="Content" ObjectID="_1649507504" r:id="rId92"/>
        </w:object>
      </w:r>
      <w:r>
        <w:t xml:space="preserve"> </w:t>
      </w:r>
    </w:p>
    <w:p w:rsidR="003B4F60" w:rsidRDefault="003B4F60" w:rsidP="000555F6">
      <w:r>
        <w:t xml:space="preserve">Av 2 x + h = 6 får vi </w:t>
      </w:r>
      <w:r w:rsidR="00190FDA" w:rsidRPr="003B4F60">
        <w:rPr>
          <w:position w:val="-24"/>
        </w:rPr>
        <w:object w:dxaOrig="1840" w:dyaOrig="620">
          <v:shape id="_x0000_i1064" type="#_x0000_t75" style="width:92.25pt;height:30.75pt" o:ole="">
            <v:imagedata r:id="rId93" o:title=""/>
          </v:shape>
          <o:OLEObject Type="Embed" ProgID="Equation.DSMT4" ShapeID="_x0000_i1064" DrawAspect="Content" ObjectID="_1649507505" r:id="rId94"/>
        </w:object>
      </w:r>
      <w:r>
        <w:t>Skal vi få en sylinder må h &gt; 0, men da må x &lt; 3 og siden åpenbart x &gt; 0 ser vi at x må våre innenfor</w:t>
      </w:r>
      <w:r w:rsidR="002E4EAB">
        <w:t xml:space="preserve"> intervallet:</w:t>
      </w:r>
      <w:r>
        <w:t xml:space="preserve"> </w:t>
      </w:r>
      <w:r w:rsidRPr="003B4F60">
        <w:rPr>
          <w:position w:val="-18"/>
        </w:rPr>
        <w:object w:dxaOrig="1080" w:dyaOrig="420">
          <v:shape id="_x0000_i1051" type="#_x0000_t75" style="width:54pt;height:21pt" o:ole="">
            <v:imagedata r:id="rId95" o:title=""/>
          </v:shape>
          <o:OLEObject Type="Embed" ProgID="Equation.DSMT4" ShapeID="_x0000_i1051" DrawAspect="Content" ObjectID="_1649507506" r:id="rId96"/>
        </w:object>
      </w:r>
      <w:r>
        <w:t xml:space="preserve"> </w:t>
      </w:r>
    </w:p>
    <w:p w:rsidR="002E4EAB" w:rsidRDefault="002E4EAB" w:rsidP="000555F6">
      <w:r>
        <w:t>b)</w:t>
      </w:r>
    </w:p>
    <w:p w:rsidR="002E4EAB" w:rsidRDefault="002E4EAB" w:rsidP="000555F6">
      <w:r>
        <w:t xml:space="preserve">Vi deriverer volumet og får: </w:t>
      </w:r>
      <w:r w:rsidRPr="002E4EAB">
        <w:rPr>
          <w:position w:val="-10"/>
        </w:rPr>
        <w:object w:dxaOrig="3280" w:dyaOrig="360">
          <v:shape id="_x0000_i1052" type="#_x0000_t75" style="width:164.25pt;height:18pt" o:ole="">
            <v:imagedata r:id="rId97" o:title=""/>
          </v:shape>
          <o:OLEObject Type="Embed" ProgID="Equation.DSMT4" ShapeID="_x0000_i1052" DrawAspect="Content" ObjectID="_1649507507" r:id="rId98"/>
        </w:object>
      </w:r>
      <w:r>
        <w:t xml:space="preserve"> som = 0 når x = 0 eller x = 2</w:t>
      </w:r>
    </w:p>
    <w:p w:rsidR="002E4EAB" w:rsidRDefault="002E4EAB" w:rsidP="000555F6">
      <w:r>
        <w:t xml:space="preserve">Fortegnsskjema som er begrenset til verdier av x fra 0 til 3 </w:t>
      </w:r>
      <w:r w:rsidR="00FE1AA8">
        <w:t xml:space="preserve">og der vi ikke tar med </w:t>
      </w:r>
      <w:r w:rsidR="00FE1AA8" w:rsidRPr="00FE1AA8">
        <w:rPr>
          <w:position w:val="-6"/>
        </w:rPr>
        <w:object w:dxaOrig="340" w:dyaOrig="279">
          <v:shape id="_x0000_i1053" type="#_x0000_t75" style="width:17.25pt;height:14.25pt" o:ole="">
            <v:imagedata r:id="rId99" o:title=""/>
          </v:shape>
          <o:OLEObject Type="Embed" ProgID="Equation.DSMT4" ShapeID="_x0000_i1053" DrawAspect="Content" ObjectID="_1649507508" r:id="rId100"/>
        </w:object>
      </w:r>
      <w:r>
        <w:t>gir</w:t>
      </w:r>
      <w:r w:rsidR="00FE1AA8">
        <w:t>:</w:t>
      </w:r>
    </w:p>
    <w:p w:rsidR="002E4EAB" w:rsidRPr="000555F6" w:rsidRDefault="002E4EAB" w:rsidP="000555F6">
      <w:r>
        <w:rPr>
          <w:noProof/>
          <w:lang w:eastAsia="nb-NO"/>
        </w:rPr>
        <w:lastRenderedPageBreak/>
        <w:drawing>
          <wp:anchor distT="0" distB="0" distL="114300" distR="114300" simplePos="0" relativeHeight="251722752" behindDoc="0" locked="0" layoutInCell="1" allowOverlap="1" wp14:anchorId="1589B1D8" wp14:editId="01C231A6">
            <wp:simplePos x="0" y="0"/>
            <wp:positionH relativeFrom="column">
              <wp:posOffset>0</wp:posOffset>
            </wp:positionH>
            <wp:positionV relativeFrom="paragraph">
              <wp:posOffset>285115</wp:posOffset>
            </wp:positionV>
            <wp:extent cx="5760720" cy="908685"/>
            <wp:effectExtent l="0" t="0" r="0" b="5715"/>
            <wp:wrapTopAndBottom/>
            <wp:docPr id="32" name="Bild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908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5198E" w:rsidRDefault="00E62DA3" w:rsidP="000555F6">
      <w:r>
        <w:t xml:space="preserve">                                                                     V vokser                                                        V minker</w:t>
      </w:r>
    </w:p>
    <w:p w:rsidR="00E62DA3" w:rsidRPr="000555F6" w:rsidRDefault="00E62DA3" w:rsidP="000555F6">
      <w:r>
        <w:t>Av dette ser vi at når x = 2 h</w:t>
      </w:r>
      <w:bookmarkStart w:id="0" w:name="_GoBack"/>
      <w:bookmarkEnd w:id="0"/>
      <w:r>
        <w:t xml:space="preserve">ar V sitt største volum, det er </w:t>
      </w:r>
      <w:r w:rsidRPr="00E62DA3">
        <w:rPr>
          <w:position w:val="-14"/>
        </w:rPr>
        <w:object w:dxaOrig="3680" w:dyaOrig="400">
          <v:shape id="_x0000_i1054" type="#_x0000_t75" style="width:183.75pt;height:20.25pt" o:ole="">
            <v:imagedata r:id="rId102" o:title=""/>
          </v:shape>
          <o:OLEObject Type="Embed" ProgID="Equation.DSMT4" ShapeID="_x0000_i1054" DrawAspect="Content" ObjectID="_1649507509" r:id="rId103"/>
        </w:object>
      </w:r>
      <w:r>
        <w:t xml:space="preserve"> </w:t>
      </w:r>
    </w:p>
    <w:sectPr w:rsidR="00E62DA3" w:rsidRPr="000555F6">
      <w:headerReference w:type="default" r:id="rId10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F07FD" w:rsidRDefault="006F07FD" w:rsidP="006F07FD">
      <w:pPr>
        <w:spacing w:after="0" w:line="240" w:lineRule="auto"/>
      </w:pPr>
      <w:r>
        <w:separator/>
      </w:r>
    </w:p>
  </w:endnote>
  <w:endnote w:type="continuationSeparator" w:id="0">
    <w:p w:rsidR="006F07FD" w:rsidRDefault="006F07FD" w:rsidP="006F07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F07FD" w:rsidRDefault="006F07FD" w:rsidP="006F07FD">
      <w:pPr>
        <w:spacing w:after="0" w:line="240" w:lineRule="auto"/>
      </w:pPr>
      <w:r>
        <w:separator/>
      </w:r>
    </w:p>
  </w:footnote>
  <w:footnote w:type="continuationSeparator" w:id="0">
    <w:p w:rsidR="006F07FD" w:rsidRDefault="006F07FD" w:rsidP="006F07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07FD" w:rsidRDefault="006F07FD">
    <w:pPr>
      <w:pStyle w:val="Topptekst"/>
      <w:rPr>
        <w:b/>
        <w:bCs/>
      </w:rPr>
    </w:pPr>
    <w:r>
      <w:t>21.04.2020</w:t>
    </w:r>
    <w:r>
      <w:ptab w:relativeTo="margin" w:alignment="center" w:leader="none"/>
    </w:r>
    <w:r>
      <w:t>Eksamen S1 Høsten 2012</w:t>
    </w:r>
    <w:r>
      <w:ptab w:relativeTo="margin" w:alignment="right" w:leader="none"/>
    </w:r>
    <w:r>
      <w:t xml:space="preserve">Side </w:t>
    </w:r>
    <w:r>
      <w:rPr>
        <w:b/>
        <w:bCs/>
      </w:rPr>
      <w:fldChar w:fldCharType="begin"/>
    </w:r>
    <w:r>
      <w:rPr>
        <w:b/>
        <w:bCs/>
      </w:rPr>
      <w:instrText>PAGE  \* Arabic  \* MERGEFORMAT</w:instrText>
    </w:r>
    <w:r>
      <w:rPr>
        <w:b/>
        <w:bCs/>
      </w:rPr>
      <w:fldChar w:fldCharType="separate"/>
    </w:r>
    <w:r w:rsidR="00190FDA">
      <w:rPr>
        <w:b/>
        <w:bCs/>
        <w:noProof/>
      </w:rPr>
      <w:t>15</w:t>
    </w:r>
    <w:r>
      <w:rPr>
        <w:b/>
        <w:bCs/>
      </w:rPr>
      <w:fldChar w:fldCharType="end"/>
    </w:r>
    <w:r>
      <w:t xml:space="preserve"> av </w:t>
    </w:r>
    <w:r>
      <w:rPr>
        <w:b/>
        <w:bCs/>
      </w:rPr>
      <w:fldChar w:fldCharType="begin"/>
    </w:r>
    <w:r>
      <w:rPr>
        <w:b/>
        <w:bCs/>
      </w:rPr>
      <w:instrText>NUMPAGES  \* Arabic  \* MERGEFORMAT</w:instrText>
    </w:r>
    <w:r>
      <w:rPr>
        <w:b/>
        <w:bCs/>
      </w:rPr>
      <w:fldChar w:fldCharType="separate"/>
    </w:r>
    <w:r w:rsidR="00190FDA">
      <w:rPr>
        <w:b/>
        <w:bCs/>
        <w:noProof/>
      </w:rPr>
      <w:t>15</w:t>
    </w:r>
    <w:r>
      <w:rPr>
        <w:b/>
        <w:bCs/>
      </w:rPr>
      <w:fldChar w:fldCharType="end"/>
    </w:r>
  </w:p>
  <w:p w:rsidR="006F07FD" w:rsidRDefault="006F07FD">
    <w:pPr>
      <w:pStyle w:val="Topptekst"/>
    </w:pPr>
    <w:r>
      <w:rPr>
        <w:b/>
        <w:bCs/>
      </w:rPr>
      <w:tab/>
      <w:t>Løst av Svein Arneso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07FD"/>
    <w:rsid w:val="0001540E"/>
    <w:rsid w:val="00052C6A"/>
    <w:rsid w:val="000555F6"/>
    <w:rsid w:val="00060425"/>
    <w:rsid w:val="0009691B"/>
    <w:rsid w:val="000C22DA"/>
    <w:rsid w:val="000E4D96"/>
    <w:rsid w:val="001212FD"/>
    <w:rsid w:val="00190FDA"/>
    <w:rsid w:val="0024664B"/>
    <w:rsid w:val="002753E3"/>
    <w:rsid w:val="002C28F9"/>
    <w:rsid w:val="002E4EAB"/>
    <w:rsid w:val="002E7967"/>
    <w:rsid w:val="00311065"/>
    <w:rsid w:val="00316EB3"/>
    <w:rsid w:val="003367DD"/>
    <w:rsid w:val="00372452"/>
    <w:rsid w:val="00384869"/>
    <w:rsid w:val="003B4F60"/>
    <w:rsid w:val="003E2121"/>
    <w:rsid w:val="00495EFF"/>
    <w:rsid w:val="004D1342"/>
    <w:rsid w:val="004E6320"/>
    <w:rsid w:val="00503230"/>
    <w:rsid w:val="00507534"/>
    <w:rsid w:val="0052076C"/>
    <w:rsid w:val="0054411A"/>
    <w:rsid w:val="005D1D35"/>
    <w:rsid w:val="005D42BD"/>
    <w:rsid w:val="005E4AFB"/>
    <w:rsid w:val="00615DA7"/>
    <w:rsid w:val="00627F48"/>
    <w:rsid w:val="00652F11"/>
    <w:rsid w:val="00697AB3"/>
    <w:rsid w:val="006A5236"/>
    <w:rsid w:val="006D5B74"/>
    <w:rsid w:val="006F07FD"/>
    <w:rsid w:val="0070433D"/>
    <w:rsid w:val="00754C68"/>
    <w:rsid w:val="0076424E"/>
    <w:rsid w:val="007C0848"/>
    <w:rsid w:val="007E1181"/>
    <w:rsid w:val="008D2E6A"/>
    <w:rsid w:val="00A5198E"/>
    <w:rsid w:val="00AE6AED"/>
    <w:rsid w:val="00BA4002"/>
    <w:rsid w:val="00C0412E"/>
    <w:rsid w:val="00C14039"/>
    <w:rsid w:val="00CA21B3"/>
    <w:rsid w:val="00CA4F9F"/>
    <w:rsid w:val="00CC2D04"/>
    <w:rsid w:val="00CC2E94"/>
    <w:rsid w:val="00CD195C"/>
    <w:rsid w:val="00CD2EEC"/>
    <w:rsid w:val="00CE7A2B"/>
    <w:rsid w:val="00CE7B25"/>
    <w:rsid w:val="00D31476"/>
    <w:rsid w:val="00D91974"/>
    <w:rsid w:val="00E23669"/>
    <w:rsid w:val="00E62DA3"/>
    <w:rsid w:val="00E677E2"/>
    <w:rsid w:val="00E769A4"/>
    <w:rsid w:val="00EF0110"/>
    <w:rsid w:val="00F0692B"/>
    <w:rsid w:val="00F842D5"/>
    <w:rsid w:val="00FD5274"/>
    <w:rsid w:val="00FE1A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,"/>
  <w:listSeparator w:val=";"/>
  <w15:chartTrackingRefBased/>
  <w15:docId w15:val="{A36DA859-9A71-4781-B021-E7D07FBB4C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6F07F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6F07FD"/>
  </w:style>
  <w:style w:type="paragraph" w:styleId="Bunntekst">
    <w:name w:val="footer"/>
    <w:basedOn w:val="Normal"/>
    <w:link w:val="BunntekstTegn"/>
    <w:uiPriority w:val="99"/>
    <w:unhideWhenUsed/>
    <w:rsid w:val="006F07F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6F07FD"/>
  </w:style>
  <w:style w:type="table" w:styleId="Tabellrutenett">
    <w:name w:val="Table Grid"/>
    <w:basedOn w:val="Vanligtabell"/>
    <w:uiPriority w:val="39"/>
    <w:rsid w:val="00CD19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erknadsreferanse">
    <w:name w:val="annotation reference"/>
    <w:basedOn w:val="Standardskriftforavsnitt"/>
    <w:uiPriority w:val="99"/>
    <w:semiHidden/>
    <w:unhideWhenUsed/>
    <w:rsid w:val="00E62DA3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E62DA3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E62DA3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E62DA3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E62DA3"/>
    <w:rPr>
      <w:b/>
      <w:bCs/>
      <w:sz w:val="20"/>
      <w:szCs w:val="20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E62DA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E62DA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6.bin"/><Relationship Id="rId63" Type="http://schemas.openxmlformats.org/officeDocument/2006/relationships/image" Target="media/image40.png"/><Relationship Id="rId68" Type="http://schemas.openxmlformats.org/officeDocument/2006/relationships/oleObject" Target="embeddings/oleObject20.bin"/><Relationship Id="rId84" Type="http://schemas.openxmlformats.org/officeDocument/2006/relationships/oleObject" Target="embeddings/oleObject23.bin"/><Relationship Id="rId89" Type="http://schemas.openxmlformats.org/officeDocument/2006/relationships/image" Target="media/image60.wmf"/><Relationship Id="rId7" Type="http://schemas.openxmlformats.org/officeDocument/2006/relationships/image" Target="media/image2.wmf"/><Relationship Id="rId71" Type="http://schemas.openxmlformats.org/officeDocument/2006/relationships/image" Target="media/image46.wmf"/><Relationship Id="rId92" Type="http://schemas.openxmlformats.org/officeDocument/2006/relationships/oleObject" Target="embeddings/oleObject2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6.wmf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5.png"/><Relationship Id="rId53" Type="http://schemas.openxmlformats.org/officeDocument/2006/relationships/image" Target="media/image32.png"/><Relationship Id="rId58" Type="http://schemas.openxmlformats.org/officeDocument/2006/relationships/image" Target="media/image36.png"/><Relationship Id="rId66" Type="http://schemas.openxmlformats.org/officeDocument/2006/relationships/image" Target="media/image42.png"/><Relationship Id="rId74" Type="http://schemas.openxmlformats.org/officeDocument/2006/relationships/image" Target="media/image48.png"/><Relationship Id="rId79" Type="http://schemas.openxmlformats.org/officeDocument/2006/relationships/image" Target="media/image53.png"/><Relationship Id="rId87" Type="http://schemas.openxmlformats.org/officeDocument/2006/relationships/oleObject" Target="embeddings/oleObject24.bin"/><Relationship Id="rId102" Type="http://schemas.openxmlformats.org/officeDocument/2006/relationships/image" Target="media/image67.wmf"/><Relationship Id="rId5" Type="http://schemas.openxmlformats.org/officeDocument/2006/relationships/endnotes" Target="endnotes.xml"/><Relationship Id="rId61" Type="http://schemas.openxmlformats.org/officeDocument/2006/relationships/oleObject" Target="embeddings/oleObject18.bin"/><Relationship Id="rId82" Type="http://schemas.openxmlformats.org/officeDocument/2006/relationships/oleObject" Target="embeddings/oleObject22.bin"/><Relationship Id="rId90" Type="http://schemas.openxmlformats.org/officeDocument/2006/relationships/oleObject" Target="embeddings/oleObject25.bin"/><Relationship Id="rId95" Type="http://schemas.openxmlformats.org/officeDocument/2006/relationships/image" Target="media/image63.wmf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png"/><Relationship Id="rId30" Type="http://schemas.openxmlformats.org/officeDocument/2006/relationships/oleObject" Target="embeddings/oleObject9.bin"/><Relationship Id="rId35" Type="http://schemas.openxmlformats.org/officeDocument/2006/relationships/image" Target="media/image19.png"/><Relationship Id="rId43" Type="http://schemas.openxmlformats.org/officeDocument/2006/relationships/image" Target="media/image24.wmf"/><Relationship Id="rId48" Type="http://schemas.openxmlformats.org/officeDocument/2006/relationships/image" Target="media/image27.png"/><Relationship Id="rId56" Type="http://schemas.openxmlformats.org/officeDocument/2006/relationships/oleObject" Target="embeddings/oleObject17.bin"/><Relationship Id="rId64" Type="http://schemas.openxmlformats.org/officeDocument/2006/relationships/image" Target="media/image41.wmf"/><Relationship Id="rId69" Type="http://schemas.openxmlformats.org/officeDocument/2006/relationships/image" Target="media/image44.png"/><Relationship Id="rId77" Type="http://schemas.openxmlformats.org/officeDocument/2006/relationships/image" Target="media/image51.png"/><Relationship Id="rId100" Type="http://schemas.openxmlformats.org/officeDocument/2006/relationships/oleObject" Target="embeddings/oleObject30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30.png"/><Relationship Id="rId72" Type="http://schemas.openxmlformats.org/officeDocument/2006/relationships/oleObject" Target="embeddings/oleObject21.bin"/><Relationship Id="rId80" Type="http://schemas.openxmlformats.org/officeDocument/2006/relationships/image" Target="media/image54.png"/><Relationship Id="rId85" Type="http://schemas.openxmlformats.org/officeDocument/2006/relationships/image" Target="media/image57.png"/><Relationship Id="rId93" Type="http://schemas.openxmlformats.org/officeDocument/2006/relationships/image" Target="media/image62.wmf"/><Relationship Id="rId98" Type="http://schemas.openxmlformats.org/officeDocument/2006/relationships/oleObject" Target="embeddings/oleObject2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18.wmf"/><Relationship Id="rId38" Type="http://schemas.openxmlformats.org/officeDocument/2006/relationships/image" Target="media/image21.png"/><Relationship Id="rId46" Type="http://schemas.openxmlformats.org/officeDocument/2006/relationships/image" Target="media/image26.wmf"/><Relationship Id="rId59" Type="http://schemas.openxmlformats.org/officeDocument/2006/relationships/image" Target="media/image37.png"/><Relationship Id="rId67" Type="http://schemas.openxmlformats.org/officeDocument/2006/relationships/image" Target="media/image43.wmf"/><Relationship Id="rId103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image" Target="media/image23.wmf"/><Relationship Id="rId54" Type="http://schemas.openxmlformats.org/officeDocument/2006/relationships/image" Target="media/image33.png"/><Relationship Id="rId62" Type="http://schemas.openxmlformats.org/officeDocument/2006/relationships/image" Target="media/image39.png"/><Relationship Id="rId70" Type="http://schemas.openxmlformats.org/officeDocument/2006/relationships/image" Target="media/image45.png"/><Relationship Id="rId75" Type="http://schemas.openxmlformats.org/officeDocument/2006/relationships/image" Target="media/image49.png"/><Relationship Id="rId83" Type="http://schemas.openxmlformats.org/officeDocument/2006/relationships/image" Target="media/image56.wmf"/><Relationship Id="rId88" Type="http://schemas.openxmlformats.org/officeDocument/2006/relationships/image" Target="media/image59.png"/><Relationship Id="rId91" Type="http://schemas.openxmlformats.org/officeDocument/2006/relationships/image" Target="media/image61.wmf"/><Relationship Id="rId96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36" Type="http://schemas.openxmlformats.org/officeDocument/2006/relationships/image" Target="media/image20.wmf"/><Relationship Id="rId49" Type="http://schemas.openxmlformats.org/officeDocument/2006/relationships/image" Target="media/image28.png"/><Relationship Id="rId57" Type="http://schemas.openxmlformats.org/officeDocument/2006/relationships/image" Target="media/image35.png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52" Type="http://schemas.openxmlformats.org/officeDocument/2006/relationships/image" Target="media/image31.png"/><Relationship Id="rId60" Type="http://schemas.openxmlformats.org/officeDocument/2006/relationships/image" Target="media/image38.wmf"/><Relationship Id="rId65" Type="http://schemas.openxmlformats.org/officeDocument/2006/relationships/oleObject" Target="embeddings/oleObject19.bin"/><Relationship Id="rId73" Type="http://schemas.openxmlformats.org/officeDocument/2006/relationships/image" Target="media/image47.png"/><Relationship Id="rId78" Type="http://schemas.openxmlformats.org/officeDocument/2006/relationships/image" Target="media/image52.png"/><Relationship Id="rId81" Type="http://schemas.openxmlformats.org/officeDocument/2006/relationships/image" Target="media/image55.wmf"/><Relationship Id="rId86" Type="http://schemas.openxmlformats.org/officeDocument/2006/relationships/image" Target="media/image58.wmf"/><Relationship Id="rId94" Type="http://schemas.openxmlformats.org/officeDocument/2006/relationships/oleObject" Target="embeddings/oleObject27.bin"/><Relationship Id="rId99" Type="http://schemas.openxmlformats.org/officeDocument/2006/relationships/image" Target="media/image65.wmf"/><Relationship Id="rId101" Type="http://schemas.openxmlformats.org/officeDocument/2006/relationships/image" Target="media/image66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9" Type="http://schemas.openxmlformats.org/officeDocument/2006/relationships/image" Target="media/image22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9.png"/><Relationship Id="rId55" Type="http://schemas.openxmlformats.org/officeDocument/2006/relationships/image" Target="media/image34.wmf"/><Relationship Id="rId76" Type="http://schemas.openxmlformats.org/officeDocument/2006/relationships/image" Target="media/image50.png"/><Relationship Id="rId97" Type="http://schemas.openxmlformats.org/officeDocument/2006/relationships/image" Target="media/image64.wmf"/><Relationship Id="rId10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2</TotalTime>
  <Pages>15</Pages>
  <Words>1041</Words>
  <Characters>5523</Characters>
  <Application>Microsoft Office Word</Application>
  <DocSecurity>0</DocSecurity>
  <Lines>46</Lines>
  <Paragraphs>13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in</dc:creator>
  <cp:keywords/>
  <dc:description/>
  <cp:lastModifiedBy>Svein</cp:lastModifiedBy>
  <cp:revision>22</cp:revision>
  <dcterms:created xsi:type="dcterms:W3CDTF">2020-04-21T18:22:00Z</dcterms:created>
  <dcterms:modified xsi:type="dcterms:W3CDTF">2020-04-27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